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C51E0" w14:textId="77777777" w:rsidR="0023202E" w:rsidRDefault="0023202E" w:rsidP="0023202E">
      <w:pPr>
        <w:jc w:val="center"/>
      </w:pPr>
    </w:p>
    <w:p w14:paraId="107DC15D" w14:textId="77777777" w:rsidR="0023202E" w:rsidRDefault="0023202E" w:rsidP="0023202E">
      <w:pPr>
        <w:jc w:val="center"/>
      </w:pPr>
    </w:p>
    <w:p w14:paraId="436FCF19" w14:textId="77777777" w:rsidR="0023202E" w:rsidRDefault="0023202E" w:rsidP="0023202E">
      <w:pPr>
        <w:jc w:val="center"/>
      </w:pPr>
    </w:p>
    <w:p w14:paraId="3368C268" w14:textId="77777777"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 Беларусь</w:t>
      </w:r>
    </w:p>
    <w:p w14:paraId="54F6DED4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1DCF5D0F" w14:textId="77777777"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14:paraId="3731CD76" w14:textId="77777777" w:rsidR="0023202E" w:rsidRDefault="0023202E" w:rsidP="0023202E">
      <w:pPr>
        <w:widowControl w:val="0"/>
        <w:spacing w:line="240" w:lineRule="atLeast"/>
        <w:ind w:firstLine="357"/>
        <w:jc w:val="center"/>
      </w:pPr>
    </w:p>
    <w:p w14:paraId="0CA3E683" w14:textId="77777777" w:rsidR="0023202E" w:rsidRPr="00633239" w:rsidRDefault="0023202E" w:rsidP="0023202E">
      <w:pPr>
        <w:pStyle w:val="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14:paraId="06CEDD60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14:paraId="490F5EAD" w14:textId="77777777"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 xml:space="preserve">Кафедра </w:t>
      </w:r>
    </w:p>
    <w:p w14:paraId="6DAFF287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11F82386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77779688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41D6CADB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830F951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39D97663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669F8543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10C83841" w14:textId="77777777"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14:paraId="0EE23983" w14:textId="05F81621" w:rsidR="0023202E" w:rsidRPr="0023202E" w:rsidRDefault="008255C7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sz w:val="28"/>
          <w:szCs w:val="28"/>
        </w:rPr>
        <w:t>Кражевский Алексей Игоревич</w:t>
      </w:r>
    </w:p>
    <w:p w14:paraId="17C50DF7" w14:textId="77777777"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14:paraId="7DB5791F" w14:textId="375B2A22" w:rsidR="0023202E" w:rsidRPr="008255C7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8255C7">
        <w:rPr>
          <w:sz w:val="32"/>
          <w:szCs w:val="32"/>
        </w:rPr>
        <w:t>“</w:t>
      </w:r>
      <w:r w:rsidR="008255C7">
        <w:rPr>
          <w:sz w:val="32"/>
          <w:szCs w:val="32"/>
        </w:rPr>
        <w:t>Математическое моделирование</w:t>
      </w:r>
      <w:r w:rsidR="008255C7" w:rsidRPr="008255C7">
        <w:rPr>
          <w:sz w:val="32"/>
          <w:szCs w:val="32"/>
        </w:rPr>
        <w:t xml:space="preserve"> </w:t>
      </w:r>
      <w:r w:rsidRPr="008255C7">
        <w:rPr>
          <w:sz w:val="32"/>
          <w:szCs w:val="32"/>
        </w:rPr>
        <w:t>”</w:t>
      </w:r>
    </w:p>
    <w:p w14:paraId="35F48389" w14:textId="3A986763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</w:t>
      </w:r>
      <w:r w:rsidR="008255C7">
        <w:rPr>
          <w:sz w:val="24"/>
          <w:szCs w:val="24"/>
        </w:rPr>
        <w:t>2</w:t>
      </w:r>
      <w:r w:rsidRPr="00633239">
        <w:rPr>
          <w:sz w:val="24"/>
          <w:szCs w:val="24"/>
        </w:rPr>
        <w:t xml:space="preserve"> курса</w:t>
      </w:r>
      <w:r w:rsidR="00C91088">
        <w:rPr>
          <w:sz w:val="24"/>
          <w:szCs w:val="24"/>
        </w:rPr>
        <w:t xml:space="preserve"> </w:t>
      </w:r>
      <w:r w:rsidR="008255C7">
        <w:rPr>
          <w:sz w:val="24"/>
          <w:szCs w:val="24"/>
        </w:rPr>
        <w:t>15</w:t>
      </w:r>
      <w:r w:rsidR="00C91088">
        <w:rPr>
          <w:sz w:val="24"/>
          <w:szCs w:val="24"/>
        </w:rPr>
        <w:t xml:space="preserve"> </w:t>
      </w:r>
      <w:r w:rsidRPr="00633239">
        <w:rPr>
          <w:sz w:val="24"/>
          <w:szCs w:val="24"/>
        </w:rPr>
        <w:t>группы</w:t>
      </w:r>
    </w:p>
    <w:p w14:paraId="0067008E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0A8CFCA4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5DC4C3C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60973A84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24ACC25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12A7EB55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4EFBD50C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2E291DE7" w14:textId="77777777"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14:paraId="7A6CFA03" w14:textId="77777777"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 w14:paraId="71F79D23" w14:textId="77777777">
        <w:trPr>
          <w:cantSplit/>
        </w:trPr>
        <w:tc>
          <w:tcPr>
            <w:tcW w:w="4847" w:type="dxa"/>
          </w:tcPr>
          <w:p w14:paraId="41C02FCA" w14:textId="6B064B50" w:rsidR="0023202E" w:rsidRDefault="0023202E" w:rsidP="00C91088">
            <w:pPr>
              <w:widowControl w:val="0"/>
              <w:spacing w:line="240" w:lineRule="atLeast"/>
            </w:pPr>
            <w:r>
              <w:t xml:space="preserve">Работа  сдана  </w:t>
            </w:r>
            <w:r w:rsidR="009D2730">
              <w:t xml:space="preserve">            </w:t>
            </w:r>
            <w:r w:rsidR="008A14C4">
              <w:t xml:space="preserve">    20</w:t>
            </w:r>
            <w:r w:rsidR="00275EE9">
              <w:t>22</w:t>
            </w:r>
            <w:r>
              <w:t>г.</w:t>
            </w:r>
          </w:p>
        </w:tc>
        <w:tc>
          <w:tcPr>
            <w:tcW w:w="3375" w:type="dxa"/>
          </w:tcPr>
          <w:p w14:paraId="04F6250A" w14:textId="77777777"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 w14:paraId="7B51BE8B" w14:textId="77777777">
        <w:trPr>
          <w:cantSplit/>
          <w:trHeight w:val="1203"/>
        </w:trPr>
        <w:tc>
          <w:tcPr>
            <w:tcW w:w="4847" w:type="dxa"/>
          </w:tcPr>
          <w:p w14:paraId="435443DF" w14:textId="77777777"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14:paraId="12BC9B1B" w14:textId="54BE40C5"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 __________ 20</w:t>
            </w:r>
            <w:r w:rsidR="00275EE9">
              <w:t>22</w:t>
            </w:r>
            <w:r w:rsidR="0023202E" w:rsidRPr="007D743C">
              <w:t> г.</w:t>
            </w:r>
          </w:p>
          <w:p w14:paraId="68970D29" w14:textId="77777777"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14:paraId="05E0BA23" w14:textId="77777777"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14:paraId="195174D5" w14:textId="77777777"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14:paraId="64FBD7FC" w14:textId="77777777"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>Лобач Виктор Иванович</w:t>
            </w:r>
          </w:p>
          <w:p w14:paraId="2C99B8C3" w14:textId="77777777" w:rsidR="008A14C4" w:rsidRDefault="008A14C4" w:rsidP="008A14C4">
            <w:pPr>
              <w:widowControl w:val="0"/>
              <w:spacing w:line="240" w:lineRule="atLeast"/>
            </w:pPr>
            <w:r>
              <w:t xml:space="preserve">доцент кафедры </w:t>
            </w:r>
            <w:r w:rsidR="00FC1720">
              <w:t>ММАД</w:t>
            </w:r>
            <w:r>
              <w:t>,</w:t>
            </w:r>
          </w:p>
          <w:p w14:paraId="2051DEFE" w14:textId="77777777" w:rsidR="008A14C4" w:rsidRDefault="008A14C4" w:rsidP="008A14C4">
            <w:pPr>
              <w:widowControl w:val="0"/>
              <w:spacing w:line="240" w:lineRule="atLeast"/>
            </w:pPr>
            <w:r>
              <w:t>канд. физ.-мат. наук          </w:t>
            </w:r>
          </w:p>
          <w:p w14:paraId="7FE47B0E" w14:textId="77777777"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 w14:paraId="71C68472" w14:textId="77777777">
        <w:trPr>
          <w:cantSplit/>
          <w:trHeight w:val="1203"/>
        </w:trPr>
        <w:tc>
          <w:tcPr>
            <w:tcW w:w="4847" w:type="dxa"/>
          </w:tcPr>
          <w:p w14:paraId="0A07E172" w14:textId="77777777"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14:paraId="6B608B22" w14:textId="77777777"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14:paraId="67D3F53C" w14:textId="77777777" w:rsidR="0023202E" w:rsidRDefault="0023202E" w:rsidP="0023202E">
      <w:pPr>
        <w:rPr>
          <w:lang w:val="en-US"/>
        </w:rPr>
      </w:pPr>
    </w:p>
    <w:p w14:paraId="4973E752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E7E1D89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47400E6D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F763699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751984F7" w14:textId="77777777"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14:paraId="6F0EDB75" w14:textId="426623E7" w:rsidR="0023202E" w:rsidRPr="00E543EF" w:rsidRDefault="008A14C4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</w:t>
      </w:r>
      <w:r w:rsidR="00654487">
        <w:rPr>
          <w:bCs/>
          <w:i/>
          <w:sz w:val="28"/>
          <w:szCs w:val="28"/>
        </w:rPr>
        <w:t>22</w:t>
      </w:r>
    </w:p>
    <w:p w14:paraId="28060EB7" w14:textId="77777777" w:rsidR="001D6E4B" w:rsidRPr="00E3184D" w:rsidRDefault="001D6E4B" w:rsidP="00E3184D">
      <w:pPr>
        <w:rPr>
          <w:lang w:val="en-US"/>
        </w:rPr>
      </w:pPr>
    </w:p>
    <w:p w14:paraId="0B6F5C06" w14:textId="77777777" w:rsidR="001C6BFF" w:rsidRDefault="001C6BFF" w:rsidP="001C6BFF">
      <w:pPr>
        <w:jc w:val="center"/>
        <w:rPr>
          <w:sz w:val="24"/>
          <w:szCs w:val="24"/>
          <w:lang w:val="en-US"/>
        </w:rPr>
      </w:pPr>
    </w:p>
    <w:p w14:paraId="4A2A07FA" w14:textId="77777777" w:rsidR="0090562D" w:rsidRDefault="0090562D" w:rsidP="001C6BFF">
      <w:pPr>
        <w:jc w:val="center"/>
        <w:rPr>
          <w:sz w:val="24"/>
          <w:szCs w:val="24"/>
          <w:lang w:val="en-US"/>
        </w:rPr>
      </w:pPr>
    </w:p>
    <w:p w14:paraId="4980EBB2" w14:textId="77777777"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14:paraId="71DED863" w14:textId="77777777"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14:paraId="0D204E2C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23C7F2AB" w14:textId="77777777" w:rsidR="001B7CAD" w:rsidRPr="007623CA" w:rsidRDefault="001B7CAD" w:rsidP="001B7CAD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7623CA">
        <w:rPr>
          <w:rFonts w:ascii="Times New Roman" w:hAnsi="Times New Roman"/>
          <w:sz w:val="28"/>
          <w:szCs w:val="28"/>
        </w:rPr>
        <w:t>Используя метод Маклерена-Марсальи построить датчик БСВ (1 датчик должен быть мультипликативно конгруентный, второй – на выбор). Исследовать точность построенной БСВ.</w:t>
      </w:r>
    </w:p>
    <w:p w14:paraId="48B56037" w14:textId="77777777" w:rsidR="001B7CAD" w:rsidRPr="00971FAE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 xml:space="preserve"> = 1000 реализаций БСВ с помощью мультипликативного конгруэнтного метода (МКМ) с параметрами </w:t>
      </w:r>
      <w:r w:rsidRPr="007623CA">
        <w:rPr>
          <w:i/>
          <w:sz w:val="28"/>
          <w:szCs w:val="28"/>
          <w:lang w:val="en-US"/>
        </w:rPr>
        <w:t>a</w:t>
      </w:r>
      <w:r w:rsidRPr="007623CA">
        <w:rPr>
          <w:sz w:val="28"/>
          <w:szCs w:val="28"/>
          <w:vertAlign w:val="subscript"/>
        </w:rPr>
        <w:t>0</w:t>
      </w:r>
      <w:r w:rsidRPr="007623CA">
        <w:rPr>
          <w:sz w:val="28"/>
          <w:szCs w:val="28"/>
        </w:rPr>
        <w:t xml:space="preserve">, </w:t>
      </w:r>
      <w:r w:rsidRPr="007623CA">
        <w:rPr>
          <w:sz w:val="28"/>
          <w:szCs w:val="28"/>
          <w:lang w:val="en-US"/>
        </w:rPr>
        <w:t>β</w:t>
      </w:r>
      <w:r w:rsidRPr="007623CA">
        <w:rPr>
          <w:sz w:val="28"/>
          <w:szCs w:val="28"/>
        </w:rPr>
        <w:t xml:space="preserve">, </w:t>
      </w:r>
      <w:r w:rsidRPr="007623CA">
        <w:rPr>
          <w:i/>
          <w:sz w:val="28"/>
          <w:szCs w:val="28"/>
          <w:lang w:val="en-US"/>
        </w:rPr>
        <w:t>M</w:t>
      </w:r>
      <w:r w:rsidRPr="007623CA">
        <w:rPr>
          <w:sz w:val="28"/>
          <w:szCs w:val="28"/>
        </w:rPr>
        <w:t> = 2</w:t>
      </w:r>
      <w:r w:rsidRPr="007623CA">
        <w:rPr>
          <w:sz w:val="28"/>
          <w:szCs w:val="28"/>
          <w:vertAlign w:val="superscript"/>
        </w:rPr>
        <w:t>31</w:t>
      </w:r>
      <w:r w:rsidRPr="007623CA">
        <w:rPr>
          <w:sz w:val="28"/>
          <w:szCs w:val="28"/>
        </w:rPr>
        <w:t xml:space="preserve"> .</w:t>
      </w:r>
    </w:p>
    <w:p w14:paraId="7138EC81" w14:textId="77777777" w:rsidR="001B7CAD" w:rsidRPr="007623CA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Осуществить моделирование </w:t>
      </w:r>
      <w:r w:rsidRPr="007623CA">
        <w:rPr>
          <w:i/>
          <w:sz w:val="28"/>
          <w:szCs w:val="28"/>
          <w:lang w:val="en-US"/>
        </w:rPr>
        <w:t>n</w:t>
      </w:r>
      <w:r w:rsidRPr="007623CA">
        <w:rPr>
          <w:sz w:val="28"/>
          <w:szCs w:val="28"/>
        </w:rPr>
        <w:t> = 1000 реализаций БСВ с помощью метода Макларена-Марсальи</w:t>
      </w:r>
      <w:r w:rsidRPr="00971FAE">
        <w:rPr>
          <w:sz w:val="28"/>
          <w:szCs w:val="28"/>
        </w:rPr>
        <w:t xml:space="preserve"> </w:t>
      </w:r>
      <w:r w:rsidRPr="007623CA">
        <w:rPr>
          <w:sz w:val="28"/>
          <w:szCs w:val="28"/>
        </w:rPr>
        <w:t>(</w:t>
      </w:r>
      <w:r>
        <w:rPr>
          <w:sz w:val="28"/>
          <w:szCs w:val="28"/>
        </w:rPr>
        <w:t>один</w:t>
      </w:r>
      <w:r w:rsidRPr="007623CA">
        <w:rPr>
          <w:sz w:val="28"/>
          <w:szCs w:val="28"/>
        </w:rPr>
        <w:t xml:space="preserve"> датчик должен быть мультипликативно конгруентный</w:t>
      </w:r>
      <w:r>
        <w:rPr>
          <w:sz w:val="28"/>
          <w:szCs w:val="28"/>
        </w:rPr>
        <w:t xml:space="preserve"> (п. 1)</w:t>
      </w:r>
      <w:r w:rsidRPr="007623CA">
        <w:rPr>
          <w:sz w:val="28"/>
          <w:szCs w:val="28"/>
        </w:rPr>
        <w:t>, второй – на выбор).</w:t>
      </w:r>
      <w:r w:rsidRPr="007623CA">
        <w:rPr>
          <w:sz w:val="28"/>
          <w:szCs w:val="28"/>
          <w:vertAlign w:val="subscript"/>
        </w:rPr>
        <w:br/>
      </w:r>
      <w:r w:rsidRPr="007623CA">
        <w:rPr>
          <w:i/>
          <w:sz w:val="28"/>
          <w:szCs w:val="28"/>
          <w:lang w:val="en-US"/>
        </w:rPr>
        <w:t>K</w:t>
      </w:r>
      <w:r w:rsidRPr="007623CA">
        <w:rPr>
          <w:sz w:val="28"/>
          <w:szCs w:val="28"/>
        </w:rPr>
        <w:t xml:space="preserve"> – объем вспомогательной таблицы</w:t>
      </w:r>
      <w:r>
        <w:rPr>
          <w:sz w:val="28"/>
          <w:szCs w:val="28"/>
        </w:rPr>
        <w:t>.</w:t>
      </w:r>
    </w:p>
    <w:p w14:paraId="2FD5F87E" w14:textId="35F9F9C6" w:rsidR="001B7CAD" w:rsidRDefault="001B7CAD" w:rsidP="001B7CAD">
      <w:pPr>
        <w:numPr>
          <w:ilvl w:val="0"/>
          <w:numId w:val="13"/>
        </w:numPr>
        <w:jc w:val="both"/>
        <w:rPr>
          <w:sz w:val="28"/>
          <w:szCs w:val="28"/>
        </w:rPr>
      </w:pPr>
      <w:r w:rsidRPr="007623CA">
        <w:rPr>
          <w:sz w:val="28"/>
          <w:szCs w:val="28"/>
        </w:rPr>
        <w:t xml:space="preserve">Проверить точность моделирования </w:t>
      </w:r>
      <w:r>
        <w:rPr>
          <w:sz w:val="28"/>
          <w:szCs w:val="28"/>
        </w:rPr>
        <w:t xml:space="preserve">обоих датчиков (п. 1 и п. 2) </w:t>
      </w:r>
      <w:r w:rsidRPr="007623CA">
        <w:rPr>
          <w:sz w:val="28"/>
          <w:szCs w:val="28"/>
        </w:rPr>
        <w:t>с помощью критерия согласия Колмогорова и χ</w:t>
      </w:r>
      <w:r w:rsidRPr="007623CA">
        <w:rPr>
          <w:sz w:val="28"/>
          <w:szCs w:val="28"/>
          <w:vertAlign w:val="superscript"/>
        </w:rPr>
        <w:t>2</w:t>
      </w:r>
      <w:r w:rsidRPr="007623CA">
        <w:rPr>
          <w:sz w:val="28"/>
          <w:szCs w:val="28"/>
        </w:rPr>
        <w:t>-критерия Пирсона с уровнем значимости ε = 0.05.</w:t>
      </w:r>
    </w:p>
    <w:p w14:paraId="6961D5D3" w14:textId="77777777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</w:p>
    <w:p w14:paraId="51EFFA78" w14:textId="6954E447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78C675D2" w14:textId="70A2E70E" w:rsidR="002873C2" w:rsidRDefault="002873C2" w:rsidP="002873C2">
      <w:pPr>
        <w:ind w:left="360"/>
        <w:jc w:val="both"/>
        <w:rPr>
          <w:b/>
          <w:bCs/>
          <w:sz w:val="28"/>
          <w:szCs w:val="28"/>
        </w:rPr>
      </w:pPr>
    </w:p>
    <w:p w14:paraId="34870856" w14:textId="4FAF90E3" w:rsidR="002873C2" w:rsidRPr="00E43783" w:rsidRDefault="00E43783" w:rsidP="002873C2">
      <w:pPr>
        <w:ind w:left="360"/>
        <w:jc w:val="both"/>
        <w:rPr>
          <w:sz w:val="28"/>
          <w:szCs w:val="28"/>
        </w:rPr>
      </w:pPr>
      <w:r w:rsidRPr="00E43783">
        <w:rPr>
          <w:sz w:val="28"/>
          <w:szCs w:val="28"/>
        </w:rPr>
        <w:t>8) a0 = β = 262 147, K = 256</w:t>
      </w:r>
    </w:p>
    <w:p w14:paraId="116563F1" w14:textId="77777777" w:rsidR="001F4510" w:rsidRPr="00971FAE" w:rsidRDefault="001F4510" w:rsidP="001F4510">
      <w:pPr>
        <w:jc w:val="both"/>
        <w:rPr>
          <w:sz w:val="28"/>
          <w:szCs w:val="28"/>
        </w:rPr>
      </w:pPr>
    </w:p>
    <w:p w14:paraId="26FF8B82" w14:textId="77777777"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3497C455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14:paraId="3D53BD02" w14:textId="77777777"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 w14:anchorId="621189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18.2pt" o:ole="">
            <v:imagedata r:id="rId8" o:title=""/>
          </v:shape>
          <o:OLEObject Type="Embed" ProgID="Equation.DSMT4" ShapeID="_x0000_i1025" DrawAspect="Content" ObjectID="_1715076991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14:paraId="5086BE2E" w14:textId="77777777"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 w14:anchorId="55D1C17C">
          <v:shape id="_x0000_i1026" type="#_x0000_t75" style="width:62.15pt;height:18.95pt" o:ole="">
            <v:imagedata r:id="rId10" o:title=""/>
          </v:shape>
          <o:OLEObject Type="Embed" ProgID="Equation.DSMT4" ShapeID="_x0000_i1026" DrawAspect="Content" ObjectID="_1715076992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 w14:anchorId="6AF8964C">
          <v:shape id="_x0000_i1027" type="#_x0000_t75" style="width:99.3pt;height:18.95pt" o:ole="">
            <v:imagedata r:id="rId12" o:title=""/>
          </v:shape>
          <o:OLEObject Type="Embed" ProgID="Equation.DSMT4" ShapeID="_x0000_i1027" DrawAspect="Content" ObjectID="_1715076993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 w14:anchorId="5DAAE329">
          <v:shape id="_x0000_i1028" type="#_x0000_t75" style="width:56.85pt;height:15.9pt" o:ole="">
            <v:imagedata r:id="rId14" o:title=""/>
          </v:shape>
          <o:OLEObject Type="Embed" ProgID="Equation.DSMT4" ShapeID="_x0000_i1028" DrawAspect="Content" ObjectID="_1715076994" r:id="rId15"/>
        </w:object>
      </w:r>
    </w:p>
    <w:p w14:paraId="5C3ADD5A" w14:textId="77777777"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 w14:anchorId="7FD977FA">
          <v:shape id="_x0000_i1029" type="#_x0000_t75" style="width:50.8pt;height:18.95pt" o:ole="">
            <v:imagedata r:id="rId16" o:title=""/>
          </v:shape>
          <o:OLEObject Type="Embed" ProgID="Equation.DSMT4" ShapeID="_x0000_i1029" DrawAspect="Content" ObjectID="_1715076995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 w14:anchorId="54DCBB17">
          <v:shape id="_x0000_i1030" type="#_x0000_t75" style="width:12.15pt;height:15.9pt" o:ole="">
            <v:imagedata r:id="rId18" o:title=""/>
          </v:shape>
          <o:OLEObject Type="Embed" ProgID="Equation.DSMT4" ShapeID="_x0000_i1030" DrawAspect="Content" ObjectID="_1715076996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 w14:anchorId="33023234">
          <v:shape id="_x0000_i1031" type="#_x0000_t75" style="width:12.15pt;height:15.9pt" o:ole="">
            <v:imagedata r:id="rId18" o:title=""/>
          </v:shape>
          <o:OLEObject Type="Embed" ProgID="Equation.DSMT4" ShapeID="_x0000_i1031" DrawAspect="Content" ObjectID="_1715076997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 w14:anchorId="764CCE5A">
          <v:shape id="_x0000_i1032" type="#_x0000_t75" style="width:83.35pt;height:18.95pt" o:ole="">
            <v:imagedata r:id="rId21" o:title=""/>
          </v:shape>
          <o:OLEObject Type="Embed" ProgID="Equation.DSMT4" ShapeID="_x0000_i1032" DrawAspect="Content" ObjectID="_1715076998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14:paraId="594A9C16" w14:textId="0AA72676"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 w14:anchorId="7B954E40">
          <v:shape id="_x0000_i1033" type="#_x0000_t75" style="width:15.15pt;height:18.95pt" o:ole="">
            <v:imagedata r:id="rId23" o:title=""/>
          </v:shape>
          <o:OLEObject Type="Embed" ProgID="Equation.DSMT4" ShapeID="_x0000_i1033" DrawAspect="Content" ObjectID="_1715076999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 w14:anchorId="29E7DB52">
          <v:shape id="_x0000_i1034" type="#_x0000_t75" style="width:12.15pt;height:15.9pt" o:ole="">
            <v:imagedata r:id="rId18" o:title=""/>
          </v:shape>
          <o:OLEObject Type="Embed" ProgID="Equation.DSMT4" ShapeID="_x0000_i1034" DrawAspect="Content" ObjectID="_1715077000" r:id="rId25"/>
        </w:object>
      </w:r>
      <w:r w:rsidRPr="00F50F7B">
        <w:rPr>
          <w:sz w:val="28"/>
          <w:szCs w:val="28"/>
        </w:rPr>
        <w:t>=</w:t>
      </w:r>
      <w:r w:rsidR="000A46F9" w:rsidRPr="000A46F9">
        <w:rPr>
          <w:sz w:val="28"/>
          <w:szCs w:val="28"/>
        </w:rPr>
        <w:t>262 147</w:t>
      </w:r>
      <w:r w:rsidR="00F50F7B" w:rsidRPr="00F50F7B">
        <w:rPr>
          <w:sz w:val="28"/>
          <w:szCs w:val="28"/>
        </w:rPr>
        <w:t>.</w:t>
      </w:r>
    </w:p>
    <w:p w14:paraId="1E52E265" w14:textId="77777777"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14:paraId="6CC3ED78" w14:textId="77777777" w:rsidR="002974D6" w:rsidRPr="0051597C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 w14:anchorId="3ED5AC2F">
          <v:shape id="_x0000_i1035" type="#_x0000_t75" style="width:50pt;height:18.2pt" o:ole="">
            <v:imagedata r:id="rId26" o:title=""/>
          </v:shape>
          <o:OLEObject Type="Embed" ProgID="Equation.DSMT4" ShapeID="_x0000_i1035" DrawAspect="Content" ObjectID="_1715077001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 w14:anchorId="263B6749">
          <v:shape id="_x0000_i1036" type="#_x0000_t75" style="width:23.5pt;height:18.2pt" o:ole="">
            <v:imagedata r:id="rId28" o:title=""/>
          </v:shape>
          <o:OLEObject Type="Embed" ProgID="Equation.DSMT4" ShapeID="_x0000_i1036" DrawAspect="Content" ObjectID="_1715077002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14:paraId="3379F7F3" w14:textId="77777777"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14:paraId="6929F9B8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 w14:anchorId="4FF617B0">
          <v:shape id="_x0000_i1037" type="#_x0000_t75" style="width:23.5pt;height:18.2pt" o:ole="">
            <v:imagedata r:id="rId28" o:title=""/>
          </v:shape>
          <o:OLEObject Type="Embed" ProgID="Equation.DSMT4" ShapeID="_x0000_i1037" DrawAspect="Content" ObjectID="_1715077003" r:id="rId30"/>
        </w:object>
      </w:r>
      <w:r>
        <w:rPr>
          <w:sz w:val="28"/>
          <w:szCs w:val="28"/>
        </w:rPr>
        <w:t xml:space="preserve"> включает следующие этапы:</w:t>
      </w:r>
    </w:p>
    <w:p w14:paraId="0A5DFCE3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14:paraId="52BB394D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 w14:anchorId="2EF78F4F">
          <v:shape id="_x0000_i1038" type="#_x0000_t75" style="width:93.2pt;height:20.45pt" o:ole="">
            <v:imagedata r:id="rId31" o:title=""/>
          </v:shape>
          <o:OLEObject Type="Embed" ProgID="Equation.DSMT4" ShapeID="_x0000_i1038" DrawAspect="Content" ObjectID="_1715077004" r:id="rId32"/>
        </w:object>
      </w:r>
    </w:p>
    <w:p w14:paraId="73921896" w14:textId="77777777"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14:paraId="46C6159F" w14:textId="77777777"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 w14:anchorId="6A419167">
          <v:shape id="_x0000_i1039" type="#_x0000_t75" style="width:102.3pt;height:18.2pt" o:ole="">
            <v:imagedata r:id="rId33" o:title=""/>
          </v:shape>
          <o:OLEObject Type="Embed" ProgID="Equation.DSMT4" ShapeID="_x0000_i1039" DrawAspect="Content" ObjectID="_1715077005" r:id="rId34"/>
        </w:object>
      </w:r>
    </w:p>
    <w:p w14:paraId="38385A97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14:paraId="64F826EC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 w14:anchorId="70741619">
          <v:shape id="_x0000_i1040" type="#_x0000_t75" style="width:117.45pt;height:18.2pt" o:ole="">
            <v:imagedata r:id="rId35" o:title=""/>
          </v:shape>
          <o:OLEObject Type="Embed" ProgID="Equation.DSMT4" ShapeID="_x0000_i1040" DrawAspect="Content" ObjectID="_1715077006" r:id="rId36"/>
        </w:object>
      </w:r>
      <w:r>
        <w:rPr>
          <w:sz w:val="28"/>
          <w:szCs w:val="28"/>
        </w:rPr>
        <w:t>.</w:t>
      </w:r>
    </w:p>
    <w:p w14:paraId="1EFA244C" w14:textId="2FA4497D"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ой работе в качестве </w:t>
      </w:r>
      <w:r w:rsidRPr="00503936">
        <w:rPr>
          <w:position w:val="-12"/>
        </w:rPr>
        <w:object w:dxaOrig="460" w:dyaOrig="360" w14:anchorId="3080BCB0">
          <v:shape id="_x0000_i1041" type="#_x0000_t75" style="width:23.5pt;height:18.2pt" o:ole="">
            <v:imagedata r:id="rId37" o:title=""/>
          </v:shape>
          <o:OLEObject Type="Embed" ProgID="Equation.DSMT4" ShapeID="_x0000_i1041" DrawAspect="Content" ObjectID="_1715077007" r:id="rId38"/>
        </w:object>
      </w:r>
      <w:r>
        <w:t xml:space="preserve"> </w:t>
      </w:r>
      <w:r>
        <w:rPr>
          <w:sz w:val="28"/>
          <w:szCs w:val="28"/>
        </w:rPr>
        <w:t>бралась последовательность (из 100</w:t>
      </w:r>
      <w:r w:rsidR="008057B4">
        <w:rPr>
          <w:sz w:val="28"/>
          <w:szCs w:val="28"/>
        </w:rPr>
        <w:t>0</w:t>
      </w:r>
      <w:r>
        <w:rPr>
          <w:sz w:val="28"/>
          <w:szCs w:val="28"/>
        </w:rPr>
        <w:t xml:space="preserve">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 w14:anchorId="55D36C4D">
          <v:shape id="_x0000_i1042" type="#_x0000_t75" style="width:21.2pt;height:18.2pt" o:ole="">
            <v:imagedata r:id="rId39" o:title=""/>
          </v:shape>
          <o:OLEObject Type="Embed" ProgID="Equation.DSMT4" ShapeID="_x0000_i1042" DrawAspect="Content" ObjectID="_1715077008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 w14:anchorId="2AEEA0F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715077009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</w:t>
      </w:r>
      <w:r w:rsidR="003E0FDF">
        <w:rPr>
          <w:sz w:val="28"/>
          <w:szCs w:val="28"/>
        </w:rPr>
        <w:t>256</w:t>
      </w:r>
      <w:r w:rsidR="00FB1DFB" w:rsidRPr="00F82D5B">
        <w:rPr>
          <w:sz w:val="28"/>
          <w:szCs w:val="28"/>
        </w:rPr>
        <w:t>.</w:t>
      </w:r>
    </w:p>
    <w:p w14:paraId="7D4F350C" w14:textId="77777777"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 w14:anchorId="1FA0DE4C">
          <v:shape id="_x0000_i1044" type="#_x0000_t75" style="width:15.9pt;height:18.2pt" o:ole="">
            <v:imagedata r:id="rId43" o:title=""/>
          </v:shape>
          <o:OLEObject Type="Embed" ProgID="Equation.DSMT4" ShapeID="_x0000_i1044" DrawAspect="Content" ObjectID="_1715077010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14:paraId="62B30B76" w14:textId="77777777"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 w14:anchorId="797CCB8B">
          <v:shape id="_x0000_i1045" type="#_x0000_t75" style="width:87.9pt;height:20.45pt" o:ole="">
            <v:imagedata r:id="rId45" o:title=""/>
          </v:shape>
          <o:OLEObject Type="Embed" ProgID="Equation.DSMT4" ShapeID="_x0000_i1045" DrawAspect="Content" ObjectID="_1715077011" r:id="rId46"/>
        </w:object>
      </w:r>
      <w:r>
        <w:rPr>
          <w:sz w:val="28"/>
          <w:szCs w:val="28"/>
        </w:rPr>
        <w:t>.</w:t>
      </w:r>
    </w:p>
    <w:p w14:paraId="09CBA2AF" w14:textId="77777777"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14:paraId="642CCDDE" w14:textId="77777777"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 w14:anchorId="43998DB4">
          <v:shape id="_x0000_i1046" type="#_x0000_t75" style="width:99.3pt;height:35.6pt" o:ole="">
            <v:imagedata r:id="rId47" o:title=""/>
          </v:shape>
          <o:OLEObject Type="Embed" ProgID="Equation.DSMT4" ShapeID="_x0000_i1046" DrawAspect="Content" ObjectID="_1715077012" r:id="rId48"/>
        </w:object>
      </w:r>
      <w:r>
        <w:rPr>
          <w:sz w:val="28"/>
          <w:szCs w:val="28"/>
        </w:rPr>
        <w:t>,</w:t>
      </w:r>
    </w:p>
    <w:p w14:paraId="25E2A3A1" w14:textId="77777777"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14:paraId="02AC1323" w14:textId="77777777"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 w14:anchorId="74DE161E">
          <v:shape id="_x0000_i1047" type="#_x0000_t75" style="width:12.9pt;height:18.2pt" o:ole="">
            <v:imagedata r:id="rId49" o:title=""/>
          </v:shape>
          <o:OLEObject Type="Embed" ProgID="Equation.DSMT4" ShapeID="_x0000_i1047" DrawAspect="Content" ObjectID="_1715077013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14:paraId="1E66C94F" w14:textId="77777777"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 w14:anchorId="0703740A">
          <v:shape id="_x0000_i1048" type="#_x0000_t75" style="width:15.15pt;height:18.2pt" o:ole="">
            <v:imagedata r:id="rId51" o:title=""/>
          </v:shape>
          <o:OLEObject Type="Embed" ProgID="Equation.DSMT4" ShapeID="_x0000_i1048" DrawAspect="Content" ObjectID="_1715077014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14:paraId="684599E4" w14:textId="43DD3E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 w14:anchorId="2A874FEB">
          <v:shape id="_x0000_i1049" type="#_x0000_t75" style="width:36.4pt;height:18.2pt" o:ole="">
            <v:imagedata r:id="rId53" o:title=""/>
          </v:shape>
          <o:OLEObject Type="Embed" ProgID="Equation.DSMT4" ShapeID="_x0000_i1049" DrawAspect="Content" ObjectID="_1715077015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 w14:anchorId="2411AB43">
          <v:shape id="_x0000_i1050" type="#_x0000_t75" style="width:69.75pt;height:18.2pt" o:ole="">
            <v:imagedata r:id="rId55" o:title=""/>
          </v:shape>
          <o:OLEObject Type="Embed" ProgID="Equation.DSMT4" ShapeID="_x0000_i1050" DrawAspect="Content" ObjectID="_1715077016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 w14:anchorId="54E3E85B">
          <v:shape id="_x0000_i1051" type="#_x0000_t75" style="width:15.9pt;height:18.2pt" o:ole="">
            <v:imagedata r:id="rId43" o:title=""/>
          </v:shape>
          <o:OLEObject Type="Embed" ProgID="Equation.DSMT4" ShapeID="_x0000_i1051" DrawAspect="Content" ObjectID="_1715077017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4655BBAE">
          <v:shape id="_x0000_i1052" type="#_x0000_t75" style="width:9.85pt;height:11.35pt" o:ole="">
            <v:imagedata r:id="rId58" o:title=""/>
          </v:shape>
          <o:OLEObject Type="Embed" ProgID="Equation.DSMT4" ShapeID="_x0000_i1052" DrawAspect="Content" ObjectID="_1715077018" r:id="rId59"/>
        </w:object>
      </w:r>
      <w:r w:rsidRPr="00685635">
        <w:rPr>
          <w:sz w:val="28"/>
          <w:szCs w:val="28"/>
        </w:rPr>
        <w:t xml:space="preserve"> - уровень значимости (</w:t>
      </w:r>
      <w:r w:rsidR="00D06866" w:rsidRPr="00685635">
        <w:rPr>
          <w:position w:val="-6"/>
          <w:sz w:val="28"/>
          <w:szCs w:val="28"/>
        </w:rPr>
        <w:object w:dxaOrig="200" w:dyaOrig="220" w14:anchorId="620DED22">
          <v:shape id="_x0000_i1053" type="#_x0000_t75" style="width:9.85pt;height:10.6pt" o:ole="">
            <v:imagedata r:id="rId60" o:title=""/>
          </v:shape>
          <o:OLEObject Type="Embed" ProgID="Equation.DSMT4" ShapeID="_x0000_i1053" DrawAspect="Content" ObjectID="_1715077019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14:paraId="512DA787" w14:textId="77777777"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14:paraId="5F80CEDE" w14:textId="77777777"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14:paraId="6B8CF8E8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14:paraId="1A35C974" w14:textId="77777777" w:rsidR="00685635" w:rsidRDefault="00685635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 w14:anchorId="4B4F12E8">
          <v:shape id="_x0000_i1054" type="#_x0000_t75" style="width:231.15pt;height:36.4pt" o:ole="">
            <v:imagedata r:id="rId62" o:title=""/>
          </v:shape>
          <o:OLEObject Type="Embed" ProgID="Equation.DSMT4" ShapeID="_x0000_i1054" DrawAspect="Content" ObjectID="_1715077020" r:id="rId63"/>
        </w:object>
      </w:r>
    </w:p>
    <w:p w14:paraId="1C7E33A5" w14:textId="77777777"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14:paraId="203E406A" w14:textId="058D77EA" w:rsidR="00915633" w:rsidRPr="00AC360A" w:rsidRDefault="00685635" w:rsidP="00AC360A">
      <w:pPr>
        <w:ind w:firstLine="357"/>
      </w:pPr>
      <w:r>
        <w:rPr>
          <w:sz w:val="28"/>
          <w:szCs w:val="28"/>
        </w:rPr>
        <w:t xml:space="preserve"> </w:t>
      </w:r>
      <w:r w:rsidRPr="00685635">
        <w:rPr>
          <w:position w:val="-28"/>
        </w:rPr>
        <w:object w:dxaOrig="2840" w:dyaOrig="680" w14:anchorId="33953B27">
          <v:shape id="_x0000_i1055" type="#_x0000_t75" style="width:191pt;height:45.45pt" o:ole="">
            <v:imagedata r:id="rId64" o:title=""/>
          </v:shape>
          <o:OLEObject Type="Embed" ProgID="Equation.DSMT4" ShapeID="_x0000_i1055" DrawAspect="Content" ObjectID="_1715077021" r:id="rId65"/>
        </w:object>
      </w:r>
      <w:r w:rsidR="00915633">
        <w:t xml:space="preserve">, </w:t>
      </w:r>
    </w:p>
    <w:p w14:paraId="0F39D46A" w14:textId="77777777"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 w14:anchorId="688E0071">
          <v:shape id="_x0000_i1057" type="#_x0000_t75" style="width:51.55pt;height:20.45pt" o:ole="">
            <v:imagedata r:id="rId66" o:title=""/>
          </v:shape>
          <o:OLEObject Type="Embed" ProgID="Equation.DSMT4" ShapeID="_x0000_i1057" DrawAspect="Content" ObjectID="_1715077022" r:id="rId67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 w14:anchorId="2AB3CFC9">
          <v:shape id="_x0000_i1058" type="#_x0000_t75" style="width:71.25pt;height:18.2pt" o:ole="">
            <v:imagedata r:id="rId68" o:title=""/>
          </v:shape>
          <o:OLEObject Type="Embed" ProgID="Equation.DSMT4" ShapeID="_x0000_i1058" DrawAspect="Content" ObjectID="_1715077023" r:id="rId69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4F37189A">
          <v:shape id="_x0000_i1059" type="#_x0000_t75" style="width:9.85pt;height:11.35pt" o:ole="">
            <v:imagedata r:id="rId58" o:title=""/>
          </v:shape>
          <o:OLEObject Type="Embed" ProgID="Equation.DSMT4" ShapeID="_x0000_i1059" DrawAspect="Content" ObjectID="_1715077024" r:id="rId70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14:paraId="389698EF" w14:textId="77777777" w:rsidR="000456AC" w:rsidRPr="00D56485" w:rsidRDefault="000456AC" w:rsidP="000456AC">
      <w:pPr>
        <w:rPr>
          <w:sz w:val="28"/>
          <w:szCs w:val="28"/>
        </w:rPr>
      </w:pPr>
    </w:p>
    <w:p w14:paraId="0475EC09" w14:textId="77777777" w:rsidR="00915633" w:rsidRPr="008255C7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8255C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8255C7">
        <w:rPr>
          <w:b/>
          <w:sz w:val="28"/>
          <w:szCs w:val="28"/>
          <w:lang w:val="en-US"/>
        </w:rPr>
        <w:t>:</w:t>
      </w:r>
    </w:p>
    <w:p w14:paraId="25D8DD2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</w:t>
      </w:r>
    </w:p>
    <w:p w14:paraId="0BAA184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random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random</w:t>
      </w:r>
    </w:p>
    <w:p w14:paraId="1771810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umpy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a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p</w:t>
      </w:r>
    </w:p>
    <w:p w14:paraId="7870D132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B16669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константы</w:t>
      </w:r>
    </w:p>
    <w:p w14:paraId="4569CF2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k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6</w:t>
      </w:r>
    </w:p>
    <w:p w14:paraId="073DA68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a0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62147</w:t>
      </w:r>
    </w:p>
    <w:p w14:paraId="632B215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b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0</w:t>
      </w:r>
    </w:p>
    <w:p w14:paraId="08AB410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M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ow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2CEA8063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B4C1D7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0</w:t>
      </w:r>
    </w:p>
    <w:p w14:paraId="7212833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4B3FD467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lastRenderedPageBreak/>
        <w:t xml:space="preserve">    </w:t>
      </w:r>
      <w:r w:rsidRPr="00FC32FC">
        <w:rPr>
          <w:rFonts w:ascii="Consolas" w:hAnsi="Consolas"/>
          <w:color w:val="C678DD"/>
          <w:sz w:val="21"/>
          <w:szCs w:val="21"/>
          <w:lang w:val="en-US"/>
        </w:rPr>
        <w:t>global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ow</w:t>
      </w:r>
    </w:p>
    <w:p w14:paraId="6AC458F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b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</w:t>
      </w:r>
    </w:p>
    <w:p w14:paraId="09951A7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ow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</w:t>
      </w:r>
    </w:p>
    <w:p w14:paraId="382576A3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0452D8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v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[]</w:t>
      </w:r>
    </w:p>
    <w:p w14:paraId="48F02D2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firs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4100B88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k):</w:t>
      </w:r>
    </w:p>
    <w:p w14:paraId="53B34B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v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app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</w:t>
      </w:r>
    </w:p>
    <w:p w14:paraId="206F41D4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673D136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maclar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:</w:t>
      </w:r>
    </w:p>
    <w:p w14:paraId="2D1DD81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indx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random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k)</w:t>
      </w:r>
    </w:p>
    <w:p w14:paraId="6CF6DDD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num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[indx]</w:t>
      </w:r>
    </w:p>
    <w:p w14:paraId="55AA516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v[indx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0200FE3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return</w:t>
      </w:r>
      <w:r w:rsidRPr="00FC32FC">
        <w:rPr>
          <w:rFonts w:ascii="Consolas" w:hAnsi="Consolas"/>
          <w:color w:val="ABB2BF"/>
          <w:sz w:val="21"/>
          <w:szCs w:val="21"/>
        </w:rPr>
        <w:t xml:space="preserve"> num</w:t>
      </w:r>
    </w:p>
    <w:p w14:paraId="7B261145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</w:rPr>
      </w:pPr>
    </w:p>
    <w:p w14:paraId="7E717D3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'''</w:t>
      </w:r>
    </w:p>
    <w:p w14:paraId="62DDFFE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v - объем выборки</w:t>
      </w:r>
    </w:p>
    <w:p w14:paraId="79AEEEB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n - количество разбиений (0,1)</w:t>
      </w:r>
    </w:p>
    <w:p w14:paraId="4708223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 xml:space="preserve">c - критическое значение лямбда = 1.36 для 0,05 </w:t>
      </w:r>
    </w:p>
    <w:p w14:paraId="1E1491A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func - закон распределения СВ</w:t>
      </w:r>
    </w:p>
    <w:p w14:paraId="1623D9E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</w:p>
    <w:p w14:paraId="786B5BE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98C379"/>
          <w:sz w:val="21"/>
          <w:szCs w:val="21"/>
        </w:rPr>
        <w:t>sqrt(v) * Dn &lt;= LAMBDAa, где</w:t>
      </w:r>
    </w:p>
    <w:p w14:paraId="49B1260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Dn = max|Fn(x) - F(x)|</w:t>
      </w:r>
    </w:p>
    <w:p w14:paraId="2C0C991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7A5A945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kolmogoro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FF9F79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orking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339D47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co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33D7A65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n):</w:t>
      </w:r>
    </w:p>
    <w:p w14:paraId="7315138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0A9BC7B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v):</w:t>
      </w:r>
    </w:p>
    <w:p w14:paraId="15487F1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floa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:</w:t>
      </w:r>
    </w:p>
    <w:p w14:paraId="194021C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C5D486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i, ': ', count)</w:t>
      </w:r>
    </w:p>
    <w:p w14:paraId="31B07C1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.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e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A94D61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AE7285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floa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count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)</w:t>
      </w:r>
    </w:p>
    <w:p w14:paraId="3103A3F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of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ab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:</w:t>
      </w:r>
    </w:p>
    <w:p w14:paraId="73B5249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    co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ab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f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</w:t>
      </w:r>
    </w:p>
    <w:p w14:paraId="0748F4F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14E99DC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if cof &lt; max(i / n - f, f - (i - 1) / n):</w:t>
      </w:r>
    </w:p>
    <w:p w14:paraId="615718D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    cof = max(i / n - f, f - (i - 1) / n)</w:t>
      </w:r>
    </w:p>
    <w:p w14:paraId="65619EE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        '''</w:t>
      </w:r>
    </w:p>
    <w:p w14:paraId="6D196B0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math.sqrt(v) * cof)</w:t>
      </w:r>
    </w:p>
    <w:p w14:paraId="032C5326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sqr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v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of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:</w:t>
      </w:r>
    </w:p>
    <w:p w14:paraId="567E9DA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pass'</w:t>
      </w:r>
    </w:p>
    <w:p w14:paraId="527359D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el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2E49E70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not pass'</w:t>
      </w:r>
    </w:p>
    <w:p w14:paraId="64316058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549F78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lastRenderedPageBreak/>
        <w:t>'''</w:t>
      </w:r>
    </w:p>
    <w:p w14:paraId="11A9843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ans = (Oi - Ei)^2 / Ei</w:t>
      </w:r>
    </w:p>
    <w:p w14:paraId="2F41A56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0472D9C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61AFEF"/>
          <w:sz w:val="21"/>
          <w:szCs w:val="21"/>
          <w:lang w:val="en-US"/>
        </w:rPr>
        <w:t>pirso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D19A66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45186E3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arr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p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zeros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n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i/>
          <w:iCs/>
          <w:color w:val="E06C75"/>
          <w:sz w:val="21"/>
          <w:szCs w:val="21"/>
          <w:lang w:val="en-US"/>
        </w:rPr>
        <w:t>dtyp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in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549418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66369B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#подсчет числа степеней свободы</w:t>
      </w:r>
    </w:p>
    <w:p w14:paraId="5EDBD95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for</w:t>
      </w:r>
      <w:r w:rsidRPr="00FC32FC">
        <w:rPr>
          <w:rFonts w:ascii="Consolas" w:hAnsi="Consolas"/>
          <w:color w:val="ABB2BF"/>
          <w:sz w:val="21"/>
          <w:szCs w:val="21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</w:rPr>
        <w:t>in</w:t>
      </w:r>
      <w:r w:rsidRPr="00FC32FC">
        <w:rPr>
          <w:rFonts w:ascii="Consolas" w:hAnsi="Consolas"/>
          <w:color w:val="ABB2BF"/>
          <w:sz w:val="21"/>
          <w:szCs w:val="21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</w:rPr>
        <w:t>range</w:t>
      </w:r>
      <w:r w:rsidRPr="00FC32FC">
        <w:rPr>
          <w:rFonts w:ascii="Consolas" w:hAnsi="Consolas"/>
          <w:color w:val="ABB2BF"/>
          <w:sz w:val="21"/>
          <w:szCs w:val="21"/>
        </w:rPr>
        <w:t xml:space="preserve"> (v):</w:t>
      </w:r>
    </w:p>
    <w:p w14:paraId="332CBCB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    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a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ound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unc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n)</w:t>
      </w:r>
    </w:p>
    <w:p w14:paraId="564F719F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arr[a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0C6B7C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22843C8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</w:rPr>
        <w:t>#подсчет ответа по формуле</w:t>
      </w:r>
    </w:p>
    <w:p w14:paraId="461309F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ans </w:t>
      </w:r>
      <w:r w:rsidRPr="00FC32FC">
        <w:rPr>
          <w:rFonts w:ascii="Consolas" w:hAnsi="Consolas"/>
          <w:color w:val="56B6C2"/>
          <w:sz w:val="21"/>
          <w:szCs w:val="21"/>
        </w:rPr>
        <w:t>=</w:t>
      </w:r>
      <w:r w:rsidRPr="00FC32FC">
        <w:rPr>
          <w:rFonts w:ascii="Consolas" w:hAnsi="Consolas"/>
          <w:color w:val="ABB2BF"/>
          <w:sz w:val="21"/>
          <w:szCs w:val="21"/>
        </w:rPr>
        <w:t xml:space="preserve"> </w:t>
      </w:r>
      <w:r w:rsidRPr="00FC32FC">
        <w:rPr>
          <w:rFonts w:ascii="Consolas" w:hAnsi="Consolas"/>
          <w:color w:val="D19A66"/>
          <w:sz w:val="21"/>
          <w:szCs w:val="21"/>
        </w:rPr>
        <w:t>0</w:t>
      </w:r>
    </w:p>
    <w:p w14:paraId="637148E7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i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n):</w:t>
      </w:r>
    </w:p>
    <w:p w14:paraId="0C06A46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ans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ow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(arr[i]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v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n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)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v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n)</w:t>
      </w:r>
    </w:p>
    <w:p w14:paraId="75DDDF21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ans)</w:t>
      </w:r>
    </w:p>
    <w:p w14:paraId="5BC5DB6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ans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c:</w:t>
      </w:r>
    </w:p>
    <w:p w14:paraId="507F570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pass'</w:t>
      </w:r>
    </w:p>
    <w:p w14:paraId="403AD2D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el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2BB6F1B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not pass'</w:t>
      </w:r>
    </w:p>
    <w:p w14:paraId="24631BF9" w14:textId="77777777" w:rsidR="00FC32FC" w:rsidRPr="00FC32FC" w:rsidRDefault="00FC32FC" w:rsidP="00FC32F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0934DEE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E06C75"/>
          <w:sz w:val="21"/>
          <w:szCs w:val="21"/>
          <w:lang w:val="en-US"/>
        </w:rPr>
        <w:t>__name__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__main__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4C58D7C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1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out1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075BCC0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2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out2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67AF32B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fout3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op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test_res.txt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w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473947D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firs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7B86914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480EA4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10A94FC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st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ult_cong_met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)</w:t>
      </w:r>
    </w:p>
    <w:p w14:paraId="4A669455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C555133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01906F0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C32F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6B2C173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str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maclare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))</w:t>
      </w:r>
    </w:p>
    <w:p w14:paraId="1583F77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02B88F22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D57C019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1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2A717A7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2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5E750478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4A39617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Test Results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165DAF7C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t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Kolmogorov for maclaren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2321EEEE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kolmogorov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0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.36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, maclaren))</w:t>
      </w:r>
    </w:p>
    <w:p w14:paraId="67D7F3DB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\t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Pirson for maclaren:</w:t>
      </w:r>
      <w:r w:rsidRPr="00FC32FC">
        <w:rPr>
          <w:rFonts w:ascii="Consolas" w:hAnsi="Consolas"/>
          <w:color w:val="56B6C2"/>
          <w:sz w:val="21"/>
          <w:szCs w:val="21"/>
          <w:lang w:val="en-US"/>
        </w:rPr>
        <w:t>\n</w:t>
      </w:r>
      <w:r w:rsidRPr="00FC32FC">
        <w:rPr>
          <w:rFonts w:ascii="Consolas" w:hAnsi="Consolas"/>
          <w:color w:val="98C379"/>
          <w:sz w:val="21"/>
          <w:szCs w:val="21"/>
          <w:lang w:val="en-US"/>
        </w:rPr>
        <w:t>'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62B2F8C4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writ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pirson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25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C32FC">
        <w:rPr>
          <w:rFonts w:ascii="Consolas" w:hAnsi="Consolas"/>
          <w:color w:val="D19A66"/>
          <w:sz w:val="21"/>
          <w:szCs w:val="21"/>
          <w:lang w:val="en-US"/>
        </w:rPr>
        <w:t>37.6525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, maclaren))</w:t>
      </w:r>
    </w:p>
    <w:p w14:paraId="06FE59BD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66C555AA" w14:textId="77777777" w:rsidR="00FC32FC" w:rsidRPr="00FC32FC" w:rsidRDefault="00FC32FC" w:rsidP="00FC32F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C32FC">
        <w:rPr>
          <w:rFonts w:ascii="Consolas" w:hAnsi="Consolas"/>
          <w:color w:val="ABB2BF"/>
          <w:sz w:val="21"/>
          <w:szCs w:val="21"/>
          <w:lang w:val="en-US"/>
        </w:rPr>
        <w:t>    fout3.</w:t>
      </w:r>
      <w:r w:rsidRPr="00FC32FC">
        <w:rPr>
          <w:rFonts w:ascii="Consolas" w:hAnsi="Consolas"/>
          <w:color w:val="61AFEF"/>
          <w:sz w:val="21"/>
          <w:szCs w:val="21"/>
          <w:lang w:val="en-US"/>
        </w:rPr>
        <w:t>close</w:t>
      </w:r>
      <w:r w:rsidRPr="00FC32F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4CC53FDB" w14:textId="77777777" w:rsidR="000456AC" w:rsidRPr="00BE2A2F" w:rsidRDefault="000456AC" w:rsidP="000456AC">
      <w:pPr>
        <w:spacing w:after="240"/>
        <w:ind w:firstLine="357"/>
        <w:rPr>
          <w:rFonts w:ascii="Courier New" w:hAnsi="Courier New" w:cs="Courier New"/>
          <w:noProof/>
          <w:lang w:val="en-US"/>
        </w:rPr>
      </w:pPr>
    </w:p>
    <w:p w14:paraId="462F9524" w14:textId="7687ACA4" w:rsid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t>Результаты:</w:t>
      </w:r>
    </w:p>
    <w:p w14:paraId="4DF70BBC" w14:textId="5ED722AE" w:rsidR="003C3397" w:rsidRPr="003C3397" w:rsidRDefault="003C3397" w:rsidP="003C3397">
      <w:pPr>
        <w:spacing w:after="120"/>
        <w:rPr>
          <w:b/>
          <w:noProof/>
          <w:sz w:val="28"/>
          <w:szCs w:val="28"/>
        </w:rPr>
      </w:pPr>
    </w:p>
    <w:p w14:paraId="75B6CDA3" w14:textId="26717BB7" w:rsidR="004E39A1" w:rsidRDefault="00D84822" w:rsidP="00D84822">
      <w:pPr>
        <w:spacing w:after="24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файле </w:t>
      </w:r>
      <w:r>
        <w:rPr>
          <w:sz w:val="28"/>
          <w:szCs w:val="28"/>
          <w:lang w:val="en-US"/>
        </w:rPr>
        <w:t>out</w:t>
      </w:r>
      <w:r w:rsidRPr="00D84822">
        <w:rPr>
          <w:sz w:val="28"/>
          <w:szCs w:val="28"/>
        </w:rPr>
        <w:t>1.</w:t>
      </w:r>
      <w:r>
        <w:rPr>
          <w:sz w:val="28"/>
          <w:szCs w:val="28"/>
          <w:lang w:val="en-US"/>
        </w:rPr>
        <w:t>txt</w:t>
      </w:r>
      <w:r w:rsidRPr="00D84822">
        <w:rPr>
          <w:sz w:val="28"/>
          <w:szCs w:val="28"/>
        </w:rPr>
        <w:t xml:space="preserve"> </w:t>
      </w:r>
      <w:r>
        <w:rPr>
          <w:sz w:val="28"/>
          <w:szCs w:val="28"/>
        </w:rPr>
        <w:t>находятся 1000 реализаций БСВ</w:t>
      </w:r>
      <w:r w:rsidR="0032045D">
        <w:rPr>
          <w:sz w:val="28"/>
          <w:szCs w:val="28"/>
        </w:rPr>
        <w:t xml:space="preserve"> мультипликативно-конгуэртного метода, </w:t>
      </w:r>
      <w:r w:rsidR="00381C97">
        <w:rPr>
          <w:sz w:val="28"/>
          <w:szCs w:val="28"/>
        </w:rPr>
        <w:t xml:space="preserve">а в файле </w:t>
      </w:r>
      <w:r w:rsidR="00381C97">
        <w:rPr>
          <w:sz w:val="28"/>
          <w:szCs w:val="28"/>
          <w:lang w:val="en-US"/>
        </w:rPr>
        <w:t>out</w:t>
      </w:r>
      <w:r w:rsidR="00381C97" w:rsidRPr="00381C97">
        <w:rPr>
          <w:sz w:val="28"/>
          <w:szCs w:val="28"/>
        </w:rPr>
        <w:t>2.</w:t>
      </w:r>
      <w:r w:rsidR="00381C97">
        <w:rPr>
          <w:sz w:val="28"/>
          <w:szCs w:val="28"/>
          <w:lang w:val="en-US"/>
        </w:rPr>
        <w:t>txt</w:t>
      </w:r>
      <w:r w:rsidR="00381C97" w:rsidRPr="00381C97">
        <w:rPr>
          <w:sz w:val="28"/>
          <w:szCs w:val="28"/>
        </w:rPr>
        <w:t xml:space="preserve"> </w:t>
      </w:r>
      <w:r w:rsidR="00555DAA">
        <w:rPr>
          <w:sz w:val="28"/>
          <w:szCs w:val="28"/>
        </w:rPr>
        <w:t xml:space="preserve">– 1000 реализаций БСВ </w:t>
      </w:r>
      <w:r w:rsidR="00B84812">
        <w:rPr>
          <w:sz w:val="28"/>
          <w:szCs w:val="28"/>
        </w:rPr>
        <w:t xml:space="preserve">методом макларена-марсальи. </w:t>
      </w:r>
    </w:p>
    <w:p w14:paraId="6AA3D52C" w14:textId="6108943D" w:rsidR="0078387F" w:rsidRDefault="0078387F" w:rsidP="00D84822">
      <w:pPr>
        <w:spacing w:after="240"/>
        <w:rPr>
          <w:sz w:val="28"/>
          <w:szCs w:val="28"/>
        </w:rPr>
      </w:pPr>
      <w:r>
        <w:rPr>
          <w:sz w:val="28"/>
          <w:szCs w:val="28"/>
        </w:rPr>
        <w:t>Результат критерия Колмогорова и Пирсона:</w:t>
      </w:r>
    </w:p>
    <w:p w14:paraId="212BD28F" w14:textId="5FED5F69" w:rsidR="0078387F" w:rsidRPr="00381C97" w:rsidRDefault="0078387F" w:rsidP="00D84822">
      <w:pPr>
        <w:spacing w:after="240"/>
        <w:rPr>
          <w:sz w:val="28"/>
          <w:szCs w:val="28"/>
        </w:rPr>
      </w:pPr>
      <w:r w:rsidRPr="0078387F">
        <w:rPr>
          <w:sz w:val="28"/>
          <w:szCs w:val="28"/>
        </w:rPr>
        <w:drawing>
          <wp:inline distT="0" distB="0" distL="0" distR="0" wp14:anchorId="307227BF" wp14:editId="266B9F35">
            <wp:extent cx="2257740" cy="1238423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D3703" w14:textId="1A1D6BA1"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2</w:t>
      </w:r>
      <w:r w:rsidRPr="00D56485">
        <w:rPr>
          <w:b/>
          <w:sz w:val="32"/>
          <w:szCs w:val="32"/>
        </w:rPr>
        <w:t>.</w:t>
      </w:r>
    </w:p>
    <w:p w14:paraId="32745E1C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166CEC1F" w14:textId="77777777" w:rsidR="00DC11FE" w:rsidRPr="00900B0B" w:rsidRDefault="00DC11FE" w:rsidP="00DC11FE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900B0B">
        <w:rPr>
          <w:rFonts w:ascii="Times New Roman" w:hAnsi="Times New Roman"/>
          <w:sz w:val="28"/>
          <w:szCs w:val="28"/>
        </w:rPr>
        <w:t xml:space="preserve">Смоделировать дискретную случайную величину (задания на стр. </w:t>
      </w:r>
      <w:r>
        <w:rPr>
          <w:rFonts w:ascii="Times New Roman" w:hAnsi="Times New Roman"/>
          <w:sz w:val="28"/>
          <w:szCs w:val="28"/>
        </w:rPr>
        <w:t>18</w:t>
      </w:r>
      <w:r w:rsidRPr="00900B0B">
        <w:rPr>
          <w:rFonts w:ascii="Times New Roman" w:hAnsi="Times New Roman"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>2</w:t>
      </w:r>
      <w:r w:rsidRPr="00900B0B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14:paraId="6BAB1CE7" w14:textId="77777777" w:rsidR="00DC11FE" w:rsidRPr="00900B0B" w:rsidRDefault="00DC11FE" w:rsidP="00DC11FE">
      <w:pPr>
        <w:jc w:val="both"/>
        <w:rPr>
          <w:sz w:val="28"/>
          <w:szCs w:val="28"/>
        </w:rPr>
      </w:pPr>
    </w:p>
    <w:p w14:paraId="1E80BA3D" w14:textId="0F5F223F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 xml:space="preserve">Осуществить моделирование </w:t>
      </w:r>
      <w:r w:rsidRPr="00900B0B">
        <w:rPr>
          <w:i/>
          <w:sz w:val="28"/>
          <w:szCs w:val="28"/>
          <w:lang w:val="en-US"/>
        </w:rPr>
        <w:t>n</w:t>
      </w:r>
      <w:r w:rsidRPr="00900B0B">
        <w:rPr>
          <w:sz w:val="28"/>
          <w:szCs w:val="28"/>
        </w:rPr>
        <w:t> = 1000 реализаций СВ из заданных дискретных распределений.</w:t>
      </w:r>
      <w:r w:rsidR="006B05EF">
        <w:rPr>
          <w:sz w:val="28"/>
          <w:szCs w:val="28"/>
        </w:rPr>
        <w:t xml:space="preserve"> </w:t>
      </w:r>
    </w:p>
    <w:p w14:paraId="4B75746D" w14:textId="77777777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Вывести на экран несмещенные оценки математического ожидания и дисперсии, сравнить их с истинными значениями.</w:t>
      </w:r>
    </w:p>
    <w:p w14:paraId="74005143" w14:textId="77777777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Для каждой из случайных величин построить свой 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 xml:space="preserve">-критерием Пирсон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4B3A651C" w14:textId="35810B78" w:rsidR="00DC11FE" w:rsidRDefault="00DC11FE" w:rsidP="00DC11FE">
      <w:pPr>
        <w:numPr>
          <w:ilvl w:val="0"/>
          <w:numId w:val="14"/>
        </w:numPr>
        <w:jc w:val="both"/>
        <w:rPr>
          <w:sz w:val="28"/>
          <w:szCs w:val="28"/>
        </w:rPr>
      </w:pPr>
      <w:r w:rsidRPr="00900B0B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14:paraId="32A1D1E3" w14:textId="77777777" w:rsidR="006B05EF" w:rsidRDefault="006B05EF" w:rsidP="006B05EF">
      <w:pPr>
        <w:jc w:val="both"/>
        <w:rPr>
          <w:sz w:val="28"/>
          <w:szCs w:val="28"/>
        </w:rPr>
      </w:pPr>
    </w:p>
    <w:p w14:paraId="66D0CCE3" w14:textId="0FDF44A2" w:rsidR="006B05EF" w:rsidRDefault="006B05EF" w:rsidP="006B05EF">
      <w:pPr>
        <w:ind w:left="360"/>
        <w:jc w:val="both"/>
        <w:rPr>
          <w:b/>
          <w:bCs/>
          <w:sz w:val="28"/>
          <w:szCs w:val="28"/>
        </w:rPr>
      </w:pPr>
      <w:r w:rsidRPr="006B05EF">
        <w:rPr>
          <w:b/>
          <w:bCs/>
          <w:sz w:val="28"/>
          <w:szCs w:val="28"/>
        </w:rPr>
        <w:t>Вариант задания:</w:t>
      </w:r>
    </w:p>
    <w:p w14:paraId="0358B693" w14:textId="7D60CFF5" w:rsidR="006B05EF" w:rsidRDefault="006B05EF" w:rsidP="006B05EF">
      <w:pPr>
        <w:ind w:left="360"/>
        <w:jc w:val="both"/>
        <w:rPr>
          <w:b/>
          <w:bCs/>
          <w:sz w:val="28"/>
          <w:szCs w:val="28"/>
        </w:rPr>
      </w:pPr>
    </w:p>
    <w:p w14:paraId="0616F0CE" w14:textId="337BF068" w:rsidR="006B05EF" w:rsidRPr="00DA2140" w:rsidRDefault="00DA2140" w:rsidP="006B05EF">
      <w:pPr>
        <w:ind w:left="360"/>
        <w:jc w:val="both"/>
        <w:rPr>
          <w:sz w:val="28"/>
          <w:szCs w:val="28"/>
        </w:rPr>
      </w:pPr>
      <w:r w:rsidRPr="00DA2140">
        <w:rPr>
          <w:sz w:val="28"/>
          <w:szCs w:val="28"/>
        </w:rPr>
        <w:t>8)</w:t>
      </w:r>
      <w:r w:rsidRPr="00DA2140">
        <w:rPr>
          <w:sz w:val="28"/>
          <w:szCs w:val="28"/>
        </w:rPr>
        <w:tab/>
        <w:t>Отрицательное биномиальное –  (r,p), r = 6, p = 0.25; Пуассона – П(λ), λ = 3</w:t>
      </w:r>
    </w:p>
    <w:p w14:paraId="2F028378" w14:textId="77777777" w:rsidR="00121F45" w:rsidRPr="00900B0B" w:rsidRDefault="00121F45" w:rsidP="00121F45">
      <w:pPr>
        <w:jc w:val="both"/>
        <w:rPr>
          <w:sz w:val="28"/>
          <w:szCs w:val="28"/>
        </w:rPr>
      </w:pPr>
    </w:p>
    <w:p w14:paraId="1E382C61" w14:textId="77777777"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6C0B4F44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 w14:anchorId="233C72CA">
          <v:shape id="_x0000_i1062" type="#_x0000_t75" style="width:11.35pt;height:14.4pt" o:ole="">
            <v:imagedata r:id="rId72" o:title=""/>
          </v:shape>
          <o:OLEObject Type="Embed" ProgID="Equation.DSMT4" ShapeID="_x0000_i1062" DrawAspect="Content" ObjectID="_1715077025" r:id="rId73"/>
        </w:object>
      </w:r>
      <w:r>
        <w:rPr>
          <w:b/>
          <w:sz w:val="28"/>
          <w:szCs w:val="28"/>
        </w:rPr>
        <w:t>):</w:t>
      </w:r>
    </w:p>
    <w:p w14:paraId="08ECCF3B" w14:textId="77777777"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 w14:anchorId="610C6B79">
          <v:shape id="_x0000_i1063" type="#_x0000_t75" style="width:9.85pt;height:15.9pt" o:ole="">
            <v:imagedata r:id="rId74" o:title=""/>
          </v:shape>
          <o:OLEObject Type="Embed" ProgID="Equation.DSMT4" ShapeID="_x0000_i1063" DrawAspect="Content" ObjectID="_1715077026" r:id="rId75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 w14:anchorId="3483F4B9">
          <v:shape id="_x0000_i1064" type="#_x0000_t75" style="width:137.2pt;height:33.35pt" o:ole="">
            <v:imagedata r:id="rId76" o:title=""/>
          </v:shape>
          <o:OLEObject Type="Embed" ProgID="Equation.DSMT4" ShapeID="_x0000_i1064" DrawAspect="Content" ObjectID="_1715077027" r:id="rId77"/>
        </w:object>
      </w:r>
    </w:p>
    <w:p w14:paraId="7FD6B0B8" w14:textId="77777777"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 w14:anchorId="45502909">
          <v:shape id="_x0000_i1065" type="#_x0000_t75" style="width:18.2pt;height:33.35pt" o:ole="">
            <v:imagedata r:id="rId78" o:title=""/>
          </v:shape>
          <o:OLEObject Type="Embed" ProgID="Equation.DSMT4" ShapeID="_x0000_i1065" DrawAspect="Content" ObjectID="_1715077028" r:id="rId79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14:paraId="6A467C13" w14:textId="3E0D5A94" w:rsidR="00D56485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>Код</w:t>
      </w:r>
      <w:r w:rsidRPr="008255C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8255C7">
        <w:rPr>
          <w:b/>
          <w:sz w:val="28"/>
          <w:szCs w:val="28"/>
          <w:lang w:val="en-US"/>
        </w:rPr>
        <w:t>:</w:t>
      </w:r>
    </w:p>
    <w:p w14:paraId="2158C3DF" w14:textId="773C2EBC" w:rsidR="00502608" w:rsidRDefault="00115D2C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50426DB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uasso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uasson_gen, puasson_e, puasson_d</w:t>
      </w:r>
    </w:p>
    <w:p w14:paraId="1F78C72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binomial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bernoulli_gen, binomial_gen</w:t>
      </w:r>
    </w:p>
    <w:p w14:paraId="777CCE5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eg_binomial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eg_binomial_e, neg_binomial_gen, neg_binomial_d</w:t>
      </w:r>
    </w:p>
    <w:p w14:paraId="0A0437F9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rom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cg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cg</w:t>
      </w:r>
    </w:p>
    <w:p w14:paraId="5EE3FBA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matplotlib.pyplot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as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plt</w:t>
      </w:r>
    </w:p>
    <w:p w14:paraId="6B396E2F" w14:textId="77777777" w:rsidR="00115D2C" w:rsidRPr="00115D2C" w:rsidRDefault="00115D2C" w:rsidP="00115D2C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544F65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E06C75"/>
          <w:sz w:val="21"/>
          <w:szCs w:val="21"/>
          <w:lang w:val="en-US"/>
        </w:rPr>
        <w:t>__name__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98C379"/>
          <w:sz w:val="21"/>
          <w:szCs w:val="21"/>
          <w:lang w:val="en-US"/>
        </w:rPr>
        <w:t>'__main__'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11AB256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g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mcg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80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80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)</w:t>
      </w:r>
    </w:p>
    <w:p w14:paraId="6DC7747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seq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[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g]</w:t>
      </w:r>
    </w:p>
    <w:p w14:paraId="17CB664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(seq)</w:t>
      </w:r>
    </w:p>
    <w:p w14:paraId="711F6710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lo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seq)</w:t>
      </w:r>
    </w:p>
    <w:p w14:paraId="5CC1D6A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show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1353EE9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5F4628F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Ep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e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B75C3AA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Dp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uasson_d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4FE0480B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prin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Ep, Dp)</w:t>
      </w:r>
    </w:p>
    <w:p w14:paraId="6A38AE6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B888309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color w:val="98C379"/>
          <w:sz w:val="21"/>
          <w:szCs w:val="21"/>
          <w:lang w:val="en-US"/>
        </w:rPr>
        <w:t>'''</w:t>
      </w:r>
    </w:p>
    <w:p w14:paraId="5F17B84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g = binomial_gen(4, 0.25, mcg(2**31, 16807, 16807))</w:t>
      </w:r>
    </w:p>
    <w:p w14:paraId="2C0544A0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seq = [n for n in g]</w:t>
      </w:r>
    </w:p>
    <w:p w14:paraId="612676E1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plt.plot(seq)</w:t>
      </w:r>
    </w:p>
    <w:p w14:paraId="1BAB7DE4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plt.show()</w:t>
      </w:r>
    </w:p>
    <w:p w14:paraId="1D0959B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#print(seq)</w:t>
      </w:r>
    </w:p>
    <w:p w14:paraId="0AC46D32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98C379"/>
          <w:sz w:val="21"/>
          <w:szCs w:val="21"/>
          <w:lang w:val="en-US"/>
        </w:rPr>
        <w:t>    '''</w:t>
      </w:r>
    </w:p>
    <w:p w14:paraId="2C9DE038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FAFA201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g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neg_binomial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6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bernoulli_ge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0.25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mcg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31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08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6087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i/>
          <w:iCs/>
          <w:color w:val="E06C75"/>
          <w:sz w:val="21"/>
          <w:szCs w:val="21"/>
          <w:lang w:val="en-US"/>
        </w:rPr>
        <w:t>count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100000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))</w:t>
      </w:r>
    </w:p>
    <w:p w14:paraId="4FE6DC26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seq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[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115D2C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g]</w:t>
      </w:r>
    </w:p>
    <w:p w14:paraId="66988B3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(seq)</w:t>
      </w:r>
    </w:p>
    <w:p w14:paraId="052104DD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plot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seq)</w:t>
      </w:r>
    </w:p>
    <w:p w14:paraId="5EC443E3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>    plt.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show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)</w:t>
      </w:r>
    </w:p>
    <w:p w14:paraId="2A6D3EBF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C0CF2B7" w14:textId="77777777" w:rsidR="00115D2C" w:rsidRPr="00115D2C" w:rsidRDefault="00115D2C" w:rsidP="00115D2C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e </w:t>
      </w:r>
      <w:r w:rsidRPr="00115D2C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  <w:lang w:val="en-US"/>
        </w:rPr>
        <w:t>neg_binomial_e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6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  <w:lang w:val="en-US"/>
        </w:rPr>
        <w:t>0.25</w:t>
      </w:r>
      <w:r w:rsidRPr="00115D2C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398A4C16" w14:textId="0FD2734A" w:rsidR="00115D2C" w:rsidRPr="004C2116" w:rsidRDefault="00115D2C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115D2C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115D2C">
        <w:rPr>
          <w:rFonts w:ascii="Consolas" w:hAnsi="Consolas"/>
          <w:color w:val="ABB2BF"/>
          <w:sz w:val="21"/>
          <w:szCs w:val="21"/>
        </w:rPr>
        <w:t xml:space="preserve">d </w:t>
      </w:r>
      <w:r w:rsidRPr="00115D2C">
        <w:rPr>
          <w:rFonts w:ascii="Consolas" w:hAnsi="Consolas"/>
          <w:color w:val="56B6C2"/>
          <w:sz w:val="21"/>
          <w:szCs w:val="21"/>
        </w:rPr>
        <w:t>=</w:t>
      </w:r>
      <w:r w:rsidRPr="00115D2C">
        <w:rPr>
          <w:rFonts w:ascii="Consolas" w:hAnsi="Consolas"/>
          <w:color w:val="ABB2BF"/>
          <w:sz w:val="21"/>
          <w:szCs w:val="21"/>
        </w:rPr>
        <w:t xml:space="preserve"> </w:t>
      </w:r>
      <w:r w:rsidRPr="00115D2C">
        <w:rPr>
          <w:rFonts w:ascii="Consolas" w:hAnsi="Consolas"/>
          <w:color w:val="61AFEF"/>
          <w:sz w:val="21"/>
          <w:szCs w:val="21"/>
        </w:rPr>
        <w:t>neg_binomial_d</w:t>
      </w:r>
      <w:r w:rsidRPr="00115D2C">
        <w:rPr>
          <w:rFonts w:ascii="Consolas" w:hAnsi="Consolas"/>
          <w:color w:val="ABB2BF"/>
          <w:sz w:val="21"/>
          <w:szCs w:val="21"/>
        </w:rPr>
        <w:t>(</w:t>
      </w:r>
      <w:r w:rsidRPr="00115D2C">
        <w:rPr>
          <w:rFonts w:ascii="Consolas" w:hAnsi="Consolas"/>
          <w:color w:val="D19A66"/>
          <w:sz w:val="21"/>
          <w:szCs w:val="21"/>
        </w:rPr>
        <w:t>6</w:t>
      </w:r>
      <w:r w:rsidRPr="00115D2C">
        <w:rPr>
          <w:rFonts w:ascii="Consolas" w:hAnsi="Consolas"/>
          <w:color w:val="ABB2BF"/>
          <w:sz w:val="21"/>
          <w:szCs w:val="21"/>
        </w:rPr>
        <w:t xml:space="preserve">, </w:t>
      </w:r>
      <w:r w:rsidRPr="00115D2C">
        <w:rPr>
          <w:rFonts w:ascii="Consolas" w:hAnsi="Consolas"/>
          <w:color w:val="D19A66"/>
          <w:sz w:val="21"/>
          <w:szCs w:val="21"/>
        </w:rPr>
        <w:t>0.25</w:t>
      </w:r>
      <w:r w:rsidRPr="00115D2C">
        <w:rPr>
          <w:rFonts w:ascii="Consolas" w:hAnsi="Consolas"/>
          <w:color w:val="ABB2BF"/>
          <w:sz w:val="21"/>
          <w:szCs w:val="21"/>
        </w:rPr>
        <w:t>)</w:t>
      </w:r>
    </w:p>
    <w:p w14:paraId="4D5466ED" w14:textId="43910295" w:rsidR="00115D2C" w:rsidRDefault="00D811D1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cg.py</w:t>
      </w:r>
    </w:p>
    <w:p w14:paraId="4FD0648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l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modulus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a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see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08ACDEB8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count):</w:t>
      </w:r>
    </w:p>
    <w:p w14:paraId="6AE8E63F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a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c)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%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modulus</w:t>
      </w:r>
    </w:p>
    <w:p w14:paraId="03D601F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eed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modulus</w:t>
      </w:r>
    </w:p>
    <w:p w14:paraId="44152230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9CD68A5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m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modulus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a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see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D1CE5CC" w14:textId="179D9B2D" w:rsidR="00D811D1" w:rsidRPr="004C2116" w:rsidRDefault="00D811D1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 from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61AFEF"/>
          <w:sz w:val="21"/>
          <w:szCs w:val="21"/>
          <w:lang w:val="en-US"/>
        </w:rPr>
        <w:t>lcg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(modulus, a,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, seed, count)</w:t>
      </w:r>
    </w:p>
    <w:p w14:paraId="1170AE79" w14:textId="69CF8CE8" w:rsidR="00D811D1" w:rsidRDefault="00D811D1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eg_binomial.py</w:t>
      </w:r>
    </w:p>
    <w:p w14:paraId="3BFE838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ge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count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000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E097C7C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lastRenderedPageBreak/>
        <w:t xml:space="preserve">    </w:t>
      </w:r>
      <w:r w:rsidRPr="00D811D1">
        <w:rPr>
          <w:rFonts w:ascii="Consolas" w:hAnsi="Consolas"/>
          <w:color w:val="98C379"/>
          <w:sz w:val="21"/>
          <w:szCs w:val="21"/>
          <w:lang w:val="en-US"/>
        </w:rPr>
        <w:t>''' Y = inf{n | Sn = r} - r '''</w:t>
      </w:r>
    </w:p>
    <w:p w14:paraId="3CF966BB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count):</w:t>
      </w:r>
    </w:p>
    <w:p w14:paraId="46E6EAE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s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23CF5B85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indx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64F6B37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750A8C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C671F54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3B298EDD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D811D1">
        <w:rPr>
          <w:rFonts w:ascii="Consolas" w:hAnsi="Consolas"/>
          <w:i/>
          <w:iCs/>
          <w:color w:val="7F848E"/>
          <w:sz w:val="21"/>
          <w:szCs w:val="21"/>
          <w:lang w:val="en-US"/>
        </w:rPr>
        <w:t>#print (rand)</w:t>
      </w:r>
    </w:p>
    <w:p w14:paraId="445A9AB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s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and</w:t>
      </w:r>
    </w:p>
    <w:p w14:paraId="62EE1D9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sn </w:t>
      </w:r>
      <w:r w:rsidRPr="00D811D1">
        <w:rPr>
          <w:rFonts w:ascii="Consolas" w:hAnsi="Consolas"/>
          <w:i/>
          <w:iCs/>
          <w:color w:val="56B6C2"/>
          <w:sz w:val="21"/>
          <w:szCs w:val="21"/>
          <w:lang w:val="en-US"/>
        </w:rPr>
        <w:t>=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:</w:t>
      </w:r>
    </w:p>
    <w:p w14:paraId="63F141A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indx</w:t>
      </w:r>
    </w:p>
    <w:p w14:paraId="396FA44A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break</w:t>
      </w:r>
    </w:p>
    <w:p w14:paraId="0AFE8CD1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    indx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26CF0E9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08630353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n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</w:t>
      </w:r>
    </w:p>
    <w:p w14:paraId="5983311C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8FFF49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d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2E56EA2C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p)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/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(p </w:t>
      </w:r>
      <w:r w:rsidRPr="00D811D1">
        <w:rPr>
          <w:rFonts w:ascii="Consolas" w:hAnsi="Consolas"/>
          <w:color w:val="56B6C2"/>
          <w:sz w:val="21"/>
          <w:szCs w:val="21"/>
          <w:lang w:val="en-US"/>
        </w:rPr>
        <w:t>**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color w:val="D19A66"/>
          <w:sz w:val="21"/>
          <w:szCs w:val="21"/>
          <w:lang w:val="en-US"/>
        </w:rPr>
        <w:t>2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</w:t>
      </w:r>
    </w:p>
    <w:p w14:paraId="57625EFE" w14:textId="77777777" w:rsidR="00D811D1" w:rsidRPr="00D811D1" w:rsidRDefault="00D811D1" w:rsidP="00D811D1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73E31B46" w14:textId="77777777" w:rsidR="00D811D1" w:rsidRPr="00D811D1" w:rsidRDefault="00D811D1" w:rsidP="00D811D1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D811D1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D811D1">
        <w:rPr>
          <w:rFonts w:ascii="Consolas" w:hAnsi="Consolas"/>
          <w:i/>
          <w:iCs/>
          <w:color w:val="61AFEF"/>
          <w:sz w:val="21"/>
          <w:szCs w:val="21"/>
          <w:lang w:val="en-US"/>
        </w:rPr>
        <w:t>neg_binomial_e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r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D811D1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D811D1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5A5D8283" w14:textId="1456D728" w:rsidR="00D811D1" w:rsidRPr="004C2116" w:rsidRDefault="00D811D1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</w:rPr>
      </w:pPr>
      <w:r w:rsidRPr="00D811D1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D811D1">
        <w:rPr>
          <w:rFonts w:ascii="Consolas" w:hAnsi="Consolas"/>
          <w:i/>
          <w:iCs/>
          <w:color w:val="C678DD"/>
          <w:sz w:val="21"/>
          <w:szCs w:val="21"/>
        </w:rPr>
        <w:t>return</w:t>
      </w:r>
      <w:r w:rsidRPr="00D811D1">
        <w:rPr>
          <w:rFonts w:ascii="Consolas" w:hAnsi="Consolas"/>
          <w:color w:val="ABB2BF"/>
          <w:sz w:val="21"/>
          <w:szCs w:val="21"/>
        </w:rPr>
        <w:t xml:space="preserve"> r </w:t>
      </w:r>
      <w:r w:rsidRPr="00D811D1">
        <w:rPr>
          <w:rFonts w:ascii="Consolas" w:hAnsi="Consolas"/>
          <w:color w:val="56B6C2"/>
          <w:sz w:val="21"/>
          <w:szCs w:val="21"/>
        </w:rPr>
        <w:t>*</w:t>
      </w:r>
      <w:r w:rsidRPr="00D811D1">
        <w:rPr>
          <w:rFonts w:ascii="Consolas" w:hAnsi="Consolas"/>
          <w:color w:val="ABB2BF"/>
          <w:sz w:val="21"/>
          <w:szCs w:val="21"/>
        </w:rPr>
        <w:t xml:space="preserve"> (</w:t>
      </w:r>
      <w:r w:rsidRPr="00D811D1">
        <w:rPr>
          <w:rFonts w:ascii="Consolas" w:hAnsi="Consolas"/>
          <w:color w:val="D19A66"/>
          <w:sz w:val="21"/>
          <w:szCs w:val="21"/>
        </w:rPr>
        <w:t>1</w:t>
      </w:r>
      <w:r w:rsidRPr="00D811D1">
        <w:rPr>
          <w:rFonts w:ascii="Consolas" w:hAnsi="Consolas"/>
          <w:color w:val="56B6C2"/>
          <w:sz w:val="21"/>
          <w:szCs w:val="21"/>
        </w:rPr>
        <w:t>-</w:t>
      </w:r>
      <w:r w:rsidRPr="00D811D1">
        <w:rPr>
          <w:rFonts w:ascii="Consolas" w:hAnsi="Consolas"/>
          <w:color w:val="ABB2BF"/>
          <w:sz w:val="21"/>
          <w:szCs w:val="21"/>
        </w:rPr>
        <w:t xml:space="preserve">p) </w:t>
      </w:r>
      <w:r w:rsidRPr="00D811D1">
        <w:rPr>
          <w:rFonts w:ascii="Consolas" w:hAnsi="Consolas"/>
          <w:color w:val="56B6C2"/>
          <w:sz w:val="21"/>
          <w:szCs w:val="21"/>
        </w:rPr>
        <w:t>/</w:t>
      </w:r>
      <w:r w:rsidRPr="00D811D1">
        <w:rPr>
          <w:rFonts w:ascii="Consolas" w:hAnsi="Consolas"/>
          <w:color w:val="ABB2BF"/>
          <w:sz w:val="21"/>
          <w:szCs w:val="21"/>
        </w:rPr>
        <w:t xml:space="preserve"> p</w:t>
      </w:r>
    </w:p>
    <w:p w14:paraId="5DEE6D1D" w14:textId="6D269456" w:rsidR="00D811D1" w:rsidRDefault="00FB44D0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puasson.py</w:t>
      </w:r>
    </w:p>
    <w:p w14:paraId="76C0F30D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mport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math</w:t>
      </w:r>
    </w:p>
    <w:p w14:paraId="63391EA6" w14:textId="77777777" w:rsidR="00FB44D0" w:rsidRPr="00FB44D0" w:rsidRDefault="00FB44D0" w:rsidP="00FB44D0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2159B9EC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b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0A3E50A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13A7E55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p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math.</w:t>
      </w:r>
      <w:r w:rsidRPr="00FB44D0">
        <w:rPr>
          <w:rFonts w:ascii="Consolas" w:hAnsi="Consolas"/>
          <w:color w:val="61AFEF"/>
          <w:sz w:val="21"/>
          <w:szCs w:val="21"/>
          <w:lang w:val="en-US"/>
        </w:rPr>
        <w:t>ex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lambd)</w:t>
      </w:r>
    </w:p>
    <w:p w14:paraId="2B150A13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a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.0</w:t>
      </w:r>
    </w:p>
    <w:p w14:paraId="613056D6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16804B1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2CCF0F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whil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Tru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:</w:t>
      </w:r>
    </w:p>
    <w:p w14:paraId="1B4618F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B397E25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a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*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</w:t>
      </w:r>
    </w:p>
    <w:p w14:paraId="17A94249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a </w:t>
      </w:r>
      <w:r w:rsidRPr="00FB44D0">
        <w:rPr>
          <w:rFonts w:ascii="Consolas" w:hAnsi="Consolas"/>
          <w:i/>
          <w:iCs/>
          <w:color w:val="56B6C2"/>
          <w:sz w:val="21"/>
          <w:szCs w:val="21"/>
          <w:lang w:val="en-US"/>
        </w:rPr>
        <w:t>&lt;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p:</w:t>
      </w:r>
    </w:p>
    <w:p w14:paraId="5360B346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break</w:t>
      </w:r>
    </w:p>
    <w:p w14:paraId="3FCA6C95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53B45609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-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4855832B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1395D1A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599B781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lam</w:t>
      </w:r>
    </w:p>
    <w:p w14:paraId="2521D20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</w:t>
      </w:r>
    </w:p>
    <w:p w14:paraId="1D82AA90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38D61840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puasson_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la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7C15905D" w14:textId="6288C9C9" w:rsidR="00FB44D0" w:rsidRPr="004C2116" w:rsidRDefault="00FB44D0" w:rsidP="004C2116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retur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lam</w:t>
      </w:r>
    </w:p>
    <w:p w14:paraId="3117CDF5" w14:textId="0D23368D" w:rsidR="00FB44D0" w:rsidRDefault="00FB44D0" w:rsidP="00BC7592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inomial.py</w:t>
      </w:r>
    </w:p>
    <w:p w14:paraId="32010A1A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binomial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6CED67F3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andom_generator:</w:t>
      </w:r>
    </w:p>
    <w:p w14:paraId="6AB9D3AE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lastRenderedPageBreak/>
        <w:t xml:space="preserve">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0</w:t>
      </w:r>
    </w:p>
    <w:p w14:paraId="75FAA488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f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_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range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n):</w:t>
      </w:r>
    </w:p>
    <w:p w14:paraId="2B86EBF2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i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r </w:t>
      </w:r>
      <w:r w:rsidRPr="00FB44D0">
        <w:rPr>
          <w:rFonts w:ascii="Consolas" w:hAnsi="Consolas"/>
          <w:i/>
          <w:iCs/>
          <w:color w:val="56B6C2"/>
          <w:sz w:val="21"/>
          <w:szCs w:val="21"/>
          <w:lang w:val="en-US"/>
        </w:rPr>
        <w:t>&lt;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p:</w:t>
      </w:r>
    </w:p>
    <w:p w14:paraId="7216642D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        x </w:t>
      </w:r>
      <w:r w:rsidRPr="00FB44D0">
        <w:rPr>
          <w:rFonts w:ascii="Consolas" w:hAnsi="Consolas"/>
          <w:color w:val="56B6C2"/>
          <w:sz w:val="21"/>
          <w:szCs w:val="21"/>
          <w:lang w:val="en-US"/>
        </w:rPr>
        <w:t>+=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</w:p>
    <w:p w14:paraId="600DF43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x</w:t>
      </w:r>
    </w:p>
    <w:p w14:paraId="125E516D" w14:textId="77777777" w:rsidR="00FB44D0" w:rsidRPr="00FB44D0" w:rsidRDefault="00FB44D0" w:rsidP="00FB44D0">
      <w:pPr>
        <w:shd w:val="clear" w:color="auto" w:fill="282C34"/>
        <w:spacing w:after="240" w:line="285" w:lineRule="atLeast"/>
        <w:rPr>
          <w:rFonts w:ascii="Consolas" w:hAnsi="Consolas"/>
          <w:color w:val="ABB2BF"/>
          <w:sz w:val="21"/>
          <w:szCs w:val="21"/>
          <w:lang w:val="en-US"/>
        </w:rPr>
      </w:pPr>
    </w:p>
    <w:p w14:paraId="4766709A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def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i/>
          <w:iCs/>
          <w:color w:val="61AFEF"/>
          <w:sz w:val="21"/>
          <w:szCs w:val="21"/>
          <w:lang w:val="en-US"/>
        </w:rPr>
        <w:t>bernoulli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p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, </w:t>
      </w:r>
      <w:r w:rsidRPr="00FB44D0">
        <w:rPr>
          <w:rFonts w:ascii="Consolas" w:hAnsi="Consolas"/>
          <w:i/>
          <w:iCs/>
          <w:color w:val="D19A66"/>
          <w:sz w:val="21"/>
          <w:szCs w:val="21"/>
          <w:lang w:val="en-US"/>
        </w:rPr>
        <w:t>random_generator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):</w:t>
      </w:r>
    </w:p>
    <w:p w14:paraId="3FFAB204" w14:textId="77777777" w:rsidR="00FB44D0" w:rsidRPr="00FB44D0" w:rsidRDefault="00FB44D0" w:rsidP="00FB44D0">
      <w:pPr>
        <w:shd w:val="clear" w:color="auto" w:fill="282C34"/>
        <w:spacing w:line="285" w:lineRule="atLeast"/>
        <w:rPr>
          <w:rFonts w:ascii="Consolas" w:hAnsi="Consolas"/>
          <w:color w:val="ABB2BF"/>
          <w:sz w:val="21"/>
          <w:szCs w:val="21"/>
          <w:lang w:val="en-US"/>
        </w:rPr>
      </w:pP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    </w:t>
      </w:r>
      <w:r w:rsidRPr="00FB44D0">
        <w:rPr>
          <w:rFonts w:ascii="Consolas" w:hAnsi="Consolas"/>
          <w:i/>
          <w:iCs/>
          <w:color w:val="C678DD"/>
          <w:sz w:val="21"/>
          <w:szCs w:val="21"/>
          <w:lang w:val="en-US"/>
        </w:rPr>
        <w:t>yield from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 xml:space="preserve"> </w:t>
      </w:r>
      <w:r w:rsidRPr="00FB44D0">
        <w:rPr>
          <w:rFonts w:ascii="Consolas" w:hAnsi="Consolas"/>
          <w:color w:val="61AFEF"/>
          <w:sz w:val="21"/>
          <w:szCs w:val="21"/>
          <w:lang w:val="en-US"/>
        </w:rPr>
        <w:t>binomial_gen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(</w:t>
      </w:r>
      <w:r w:rsidRPr="00FB44D0">
        <w:rPr>
          <w:rFonts w:ascii="Consolas" w:hAnsi="Consolas"/>
          <w:color w:val="D19A66"/>
          <w:sz w:val="21"/>
          <w:szCs w:val="21"/>
          <w:lang w:val="en-US"/>
        </w:rPr>
        <w:t>1</w:t>
      </w:r>
      <w:r w:rsidRPr="00FB44D0">
        <w:rPr>
          <w:rFonts w:ascii="Consolas" w:hAnsi="Consolas"/>
          <w:color w:val="ABB2BF"/>
          <w:sz w:val="21"/>
          <w:szCs w:val="21"/>
          <w:lang w:val="en-US"/>
        </w:rPr>
        <w:t>, p, random_generator)</w:t>
      </w:r>
    </w:p>
    <w:p w14:paraId="1AF07DF1" w14:textId="77777777" w:rsidR="00FB44D0" w:rsidRPr="00D811D1" w:rsidRDefault="00FB44D0" w:rsidP="00BC7592">
      <w:pPr>
        <w:spacing w:after="240"/>
        <w:rPr>
          <w:b/>
          <w:sz w:val="28"/>
          <w:szCs w:val="28"/>
          <w:lang w:val="en-US"/>
        </w:rPr>
      </w:pPr>
    </w:p>
    <w:p w14:paraId="7D08E31B" w14:textId="1ED35DC8" w:rsidR="00D56485" w:rsidRDefault="00D56485" w:rsidP="00D56485">
      <w:pPr>
        <w:ind w:firstLine="357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</w:t>
      </w:r>
      <w:r w:rsidR="00BC7592">
        <w:rPr>
          <w:noProof/>
          <w:sz w:val="28"/>
          <w:szCs w:val="28"/>
        </w:rPr>
        <w:t>ат</w:t>
      </w:r>
      <w:r>
        <w:rPr>
          <w:noProof/>
          <w:sz w:val="28"/>
          <w:szCs w:val="28"/>
        </w:rPr>
        <w:t>:</w:t>
      </w:r>
    </w:p>
    <w:p w14:paraId="58FD7C6B" w14:textId="590FA570" w:rsidR="00B62F87" w:rsidRDefault="003C3397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t>Пуассон:</w:t>
      </w:r>
    </w:p>
    <w:p w14:paraId="484AA715" w14:textId="0E79AE45" w:rsidR="003C3397" w:rsidRDefault="003C3397" w:rsidP="00131746">
      <w:pPr>
        <w:spacing w:after="480"/>
        <w:rPr>
          <w:sz w:val="28"/>
          <w:szCs w:val="28"/>
        </w:rPr>
      </w:pPr>
      <w:r w:rsidRPr="003C3397">
        <w:rPr>
          <w:sz w:val="28"/>
          <w:szCs w:val="28"/>
        </w:rPr>
        <w:drawing>
          <wp:inline distT="0" distB="0" distL="0" distR="0" wp14:anchorId="526E7DFC" wp14:editId="128A24AE">
            <wp:extent cx="3368843" cy="2491308"/>
            <wp:effectExtent l="0" t="0" r="317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372379" cy="249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F3B72" w14:textId="3DBF8E65" w:rsidR="003C3397" w:rsidRDefault="00DC60A4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t>Отрицательное биномиальное:</w:t>
      </w:r>
    </w:p>
    <w:p w14:paraId="78C68AE2" w14:textId="13DF07FC" w:rsidR="00DC60A4" w:rsidRDefault="00DC60A4" w:rsidP="00131746">
      <w:pPr>
        <w:spacing w:after="480"/>
        <w:rPr>
          <w:sz w:val="28"/>
          <w:szCs w:val="28"/>
        </w:rPr>
      </w:pPr>
      <w:r w:rsidRPr="00DC60A4">
        <w:rPr>
          <w:sz w:val="28"/>
          <w:szCs w:val="28"/>
        </w:rPr>
        <w:drawing>
          <wp:inline distT="0" distB="0" distL="0" distR="0" wp14:anchorId="396DE8BF" wp14:editId="2037E45E">
            <wp:extent cx="3430852" cy="263732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443349" cy="264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2052B" w14:textId="057B1F32" w:rsidR="00CA0A5C" w:rsidRDefault="00CA0A5C" w:rsidP="00131746">
      <w:pPr>
        <w:spacing w:after="480"/>
        <w:rPr>
          <w:sz w:val="28"/>
          <w:szCs w:val="28"/>
        </w:rPr>
      </w:pPr>
      <w:r>
        <w:rPr>
          <w:sz w:val="28"/>
          <w:szCs w:val="28"/>
        </w:rPr>
        <w:t>Мат. ожидание и дисперсия:</w:t>
      </w:r>
    </w:p>
    <w:p w14:paraId="04BAE5ED" w14:textId="75F90E75" w:rsidR="00CA0A5C" w:rsidRPr="003C3397" w:rsidRDefault="00CA0A5C" w:rsidP="00131746">
      <w:pPr>
        <w:spacing w:after="480"/>
        <w:rPr>
          <w:sz w:val="28"/>
          <w:szCs w:val="28"/>
        </w:rPr>
      </w:pPr>
      <w:r w:rsidRPr="00CA0A5C">
        <w:rPr>
          <w:sz w:val="28"/>
          <w:szCs w:val="28"/>
        </w:rPr>
        <w:lastRenderedPageBreak/>
        <w:drawing>
          <wp:inline distT="0" distB="0" distL="0" distR="0" wp14:anchorId="6EAC842E" wp14:editId="6B57C548">
            <wp:extent cx="371527" cy="276264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1527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AE738" w14:textId="77777777" w:rsidR="00B62F87" w:rsidRPr="00CB21AA" w:rsidRDefault="00B62F87" w:rsidP="00B62F87">
      <w:pPr>
        <w:spacing w:after="240"/>
        <w:ind w:firstLine="360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Лабораторная работа 3</w:t>
      </w:r>
      <w:r w:rsidRPr="00D56485">
        <w:rPr>
          <w:b/>
          <w:sz w:val="32"/>
          <w:szCs w:val="32"/>
        </w:rPr>
        <w:t>.</w:t>
      </w:r>
    </w:p>
    <w:p w14:paraId="44A51AB9" w14:textId="77777777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7B4A25BC" w14:textId="77777777" w:rsidR="00F66613" w:rsidRPr="001B7972" w:rsidRDefault="00F66613" w:rsidP="00F66613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1B7972">
        <w:rPr>
          <w:rFonts w:ascii="Times New Roman" w:hAnsi="Times New Roman"/>
          <w:sz w:val="28"/>
          <w:szCs w:val="28"/>
        </w:rPr>
        <w:t xml:space="preserve">Смоделировать непрерывную  случайную величину (задания на стр. </w:t>
      </w:r>
      <w:r>
        <w:rPr>
          <w:rFonts w:ascii="Times New Roman" w:hAnsi="Times New Roman"/>
          <w:sz w:val="28"/>
          <w:szCs w:val="28"/>
        </w:rPr>
        <w:t>25</w:t>
      </w:r>
      <w:r w:rsidRPr="001B7972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47</w:t>
      </w:r>
      <w:r w:rsidRPr="001B7972">
        <w:rPr>
          <w:rFonts w:ascii="Times New Roman" w:hAnsi="Times New Roman"/>
          <w:sz w:val="28"/>
          <w:szCs w:val="28"/>
        </w:rPr>
        <w:t>). Исследовать точность моделирования.</w:t>
      </w:r>
    </w:p>
    <w:p w14:paraId="6696A4EA" w14:textId="77777777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Осуществить моделирование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реализаций СВ из нормального закона распределения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>(</w:t>
      </w:r>
      <w:r w:rsidRPr="001B7972">
        <w:rPr>
          <w:i/>
          <w:sz w:val="28"/>
          <w:szCs w:val="28"/>
          <w:lang w:val="en-US"/>
        </w:rPr>
        <w:t>m</w:t>
      </w:r>
      <w:r w:rsidRPr="001B7972">
        <w:rPr>
          <w:sz w:val="28"/>
          <w:szCs w:val="28"/>
        </w:rPr>
        <w:t xml:space="preserve">, </w:t>
      </w:r>
      <w:r w:rsidRPr="001B7972">
        <w:rPr>
          <w:i/>
          <w:sz w:val="28"/>
          <w:szCs w:val="28"/>
          <w:lang w:val="en-US"/>
        </w:rPr>
        <w:t>s</w:t>
      </w:r>
      <w:r w:rsidRPr="001B7972">
        <w:rPr>
          <w:sz w:val="28"/>
          <w:szCs w:val="28"/>
          <w:vertAlign w:val="superscript"/>
        </w:rPr>
        <w:t>2</w:t>
      </w:r>
      <w:r w:rsidRPr="001B7972">
        <w:rPr>
          <w:sz w:val="28"/>
          <w:szCs w:val="28"/>
        </w:rPr>
        <w:t xml:space="preserve">) с заданными параметрами. Вычислить несмещенные оценки математического ожидания и дисперсии, сравнить их с истинными. </w:t>
      </w:r>
    </w:p>
    <w:p w14:paraId="3C419C85" w14:textId="77777777" w:rsidR="00F66613" w:rsidRPr="001B7972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Смоделировать </w:t>
      </w:r>
      <w:r w:rsidRPr="001B7972">
        <w:rPr>
          <w:i/>
          <w:sz w:val="28"/>
          <w:szCs w:val="28"/>
          <w:lang w:val="en-US"/>
        </w:rPr>
        <w:t>n</w:t>
      </w:r>
      <w:r w:rsidRPr="001B7972">
        <w:rPr>
          <w:sz w:val="28"/>
          <w:szCs w:val="28"/>
        </w:rPr>
        <w:t xml:space="preserve"> = 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14:paraId="3C1E694B" w14:textId="77777777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критерий Колмогорова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75BA26F4" w14:textId="77777777" w:rsidR="00F66613" w:rsidRPr="00D811D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 xml:space="preserve">Для каждой из случайных величин построить свой </w:t>
      </w:r>
      <w:r w:rsidRPr="00900B0B">
        <w:rPr>
          <w:sz w:val="28"/>
          <w:szCs w:val="28"/>
        </w:rPr>
        <w:t>χ</w:t>
      </w:r>
      <w:r w:rsidRPr="00900B0B">
        <w:rPr>
          <w:sz w:val="28"/>
          <w:szCs w:val="28"/>
          <w:vertAlign w:val="superscript"/>
        </w:rPr>
        <w:t>2</w:t>
      </w:r>
      <w:r w:rsidRPr="00900B0B">
        <w:rPr>
          <w:sz w:val="28"/>
          <w:szCs w:val="28"/>
        </w:rPr>
        <w:t>-критери</w:t>
      </w:r>
      <w:r>
        <w:rPr>
          <w:sz w:val="28"/>
          <w:szCs w:val="28"/>
        </w:rPr>
        <w:t>й</w:t>
      </w:r>
      <w:r w:rsidRPr="00900B0B">
        <w:rPr>
          <w:sz w:val="28"/>
          <w:szCs w:val="28"/>
        </w:rPr>
        <w:t xml:space="preserve"> Пирсона</w:t>
      </w:r>
      <w:r w:rsidRPr="001B7972">
        <w:rPr>
          <w:sz w:val="28"/>
          <w:szCs w:val="28"/>
        </w:rPr>
        <w:t xml:space="preserve"> с уровнем значимость ε=0.05. </w:t>
      </w:r>
      <w:r>
        <w:rPr>
          <w:sz w:val="28"/>
          <w:szCs w:val="28"/>
        </w:rPr>
        <w:t xml:space="preserve">Проверить, что вероятность ошибки </w:t>
      </w:r>
      <w:r>
        <w:rPr>
          <w:sz w:val="28"/>
          <w:szCs w:val="28"/>
          <w:lang w:val="en-US"/>
        </w:rPr>
        <w:t xml:space="preserve">I </w:t>
      </w:r>
      <w:r>
        <w:rPr>
          <w:sz w:val="28"/>
          <w:szCs w:val="28"/>
        </w:rPr>
        <w:t>рода стремится к 0.05.</w:t>
      </w:r>
    </w:p>
    <w:p w14:paraId="01754E23" w14:textId="380BBA56" w:rsidR="00F66613" w:rsidRDefault="00F66613" w:rsidP="00F66613">
      <w:pPr>
        <w:numPr>
          <w:ilvl w:val="0"/>
          <w:numId w:val="15"/>
        </w:numPr>
        <w:jc w:val="both"/>
        <w:rPr>
          <w:sz w:val="28"/>
          <w:szCs w:val="28"/>
        </w:rPr>
      </w:pPr>
      <w:r w:rsidRPr="001B7972">
        <w:rPr>
          <w:sz w:val="28"/>
          <w:szCs w:val="28"/>
        </w:rPr>
        <w:t>Осуществить проверку каждой из сгенерированных выборок каждым из построенных критериев.</w:t>
      </w:r>
    </w:p>
    <w:p w14:paraId="0B36D016" w14:textId="77777777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34F844F8" w14:textId="42712F77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Условие задания:</w:t>
      </w:r>
    </w:p>
    <w:p w14:paraId="1E5BB8E7" w14:textId="3FD130BD" w:rsid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57478CB0" w14:textId="0004DDB1" w:rsidR="00F66613" w:rsidRPr="00E152D0" w:rsidRDefault="00E152D0" w:rsidP="00F66613">
      <w:pPr>
        <w:ind w:left="360"/>
        <w:jc w:val="both"/>
        <w:rPr>
          <w:sz w:val="28"/>
          <w:szCs w:val="28"/>
        </w:rPr>
      </w:pPr>
      <w:r w:rsidRPr="00E152D0">
        <w:rPr>
          <w:sz w:val="28"/>
          <w:szCs w:val="28"/>
        </w:rPr>
        <w:t>8) m = -5, s2 = 25; Лапласа L(a), a = 1; Экспоненциальное Е(a), a = 4.</w:t>
      </w:r>
    </w:p>
    <w:p w14:paraId="1B0FA672" w14:textId="77777777" w:rsidR="00F66613" w:rsidRPr="00F66613" w:rsidRDefault="00F66613" w:rsidP="00F66613">
      <w:pPr>
        <w:ind w:left="360"/>
        <w:jc w:val="both"/>
        <w:rPr>
          <w:b/>
          <w:bCs/>
          <w:sz w:val="28"/>
          <w:szCs w:val="28"/>
        </w:rPr>
      </w:pPr>
    </w:p>
    <w:p w14:paraId="2CE4C0E1" w14:textId="77777777" w:rsidR="00B62F8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5EC84A62" w14:textId="77777777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</w:t>
      </w:r>
      <w:r w:rsidRPr="00B62F87">
        <w:rPr>
          <w:b/>
          <w:sz w:val="28"/>
          <w:szCs w:val="28"/>
        </w:rPr>
        <w:t xml:space="preserve">Вейбулла-Гнеденко </w:t>
      </w:r>
      <w:r>
        <w:rPr>
          <w:b/>
          <w:sz w:val="28"/>
          <w:szCs w:val="28"/>
        </w:rPr>
        <w:t xml:space="preserve">(с параметрами </w:t>
      </w:r>
      <w:r w:rsidRPr="00B62F87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k</w:t>
      </w:r>
      <w:r w:rsidRPr="00B62F87">
        <w:rPr>
          <w:i/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D56485">
        <w:rPr>
          <w:b/>
          <w:position w:val="-6"/>
          <w:sz w:val="28"/>
          <w:szCs w:val="28"/>
        </w:rPr>
        <w:object w:dxaOrig="220" w:dyaOrig="279" w14:anchorId="3AF847BE">
          <v:shape id="_x0000_i1067" type="#_x0000_t75" style="width:11.35pt;height:14.4pt" o:ole="">
            <v:imagedata r:id="rId72" o:title=""/>
          </v:shape>
          <o:OLEObject Type="Embed" ProgID="Equation.DSMT4" ShapeID="_x0000_i1067" DrawAspect="Content" ObjectID="_1715077029" r:id="rId83"/>
        </w:object>
      </w:r>
      <w:r>
        <w:rPr>
          <w:b/>
          <w:sz w:val="28"/>
          <w:szCs w:val="28"/>
        </w:rPr>
        <w:t>):</w:t>
      </w:r>
    </w:p>
    <w:p w14:paraId="44DA78DA" w14:textId="77777777" w:rsidR="00B62F87" w:rsidRDefault="00B62F87" w:rsidP="00B62F87">
      <w:pPr>
        <w:spacing w:after="480"/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имеет плотность</w:t>
      </w:r>
    </w:p>
    <w:p w14:paraId="0C5B2894" w14:textId="77777777" w:rsidR="00B62F87" w:rsidRDefault="00B62F87" w:rsidP="00B62F87">
      <w:pPr>
        <w:spacing w:after="480"/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48"/>
          <w:sz w:val="28"/>
          <w:szCs w:val="28"/>
        </w:rPr>
        <w:object w:dxaOrig="3040" w:dyaOrig="1120" w14:anchorId="61E518EA">
          <v:shape id="_x0000_i1068" type="#_x0000_t75" style="width:193.25pt;height:71.25pt" o:ole="">
            <v:imagedata r:id="rId84" o:title=""/>
          </v:shape>
          <o:OLEObject Type="Embed" ProgID="Equation.DSMT4" ShapeID="_x0000_i1068" DrawAspect="Content" ObjectID="_1715077030" r:id="rId85"/>
        </w:object>
      </w:r>
    </w:p>
    <w:p w14:paraId="20306007" w14:textId="77777777" w:rsidR="00B62F87" w:rsidRDefault="00B62F87" w:rsidP="00B62F8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может быть смоделировано методом обратной функции:</w:t>
      </w:r>
    </w:p>
    <w:p w14:paraId="7AE0B119" w14:textId="77777777" w:rsidR="00B62F87" w:rsidRPr="008255C7" w:rsidRDefault="00B62F87" w:rsidP="00B62F87">
      <w:pPr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10"/>
          <w:sz w:val="28"/>
          <w:szCs w:val="28"/>
        </w:rPr>
        <w:object w:dxaOrig="2160" w:dyaOrig="360" w14:anchorId="2CF9C17E">
          <v:shape id="_x0000_i1069" type="#_x0000_t75" style="width:108.4pt;height:18.2pt" o:ole="">
            <v:imagedata r:id="rId86" o:title=""/>
          </v:shape>
          <o:OLEObject Type="Embed" ProgID="Equation.DSMT4" ShapeID="_x0000_i1069" DrawAspect="Content" ObjectID="_1715077031" r:id="rId87"/>
        </w:object>
      </w:r>
      <w:r w:rsidRPr="008255C7">
        <w:rPr>
          <w:sz w:val="28"/>
          <w:szCs w:val="28"/>
          <w:lang w:val="en-US"/>
        </w:rPr>
        <w:t>,</w:t>
      </w:r>
    </w:p>
    <w:p w14:paraId="18F71401" w14:textId="77777777" w:rsidR="00B62F87" w:rsidRPr="008255C7" w:rsidRDefault="00B62F87" w:rsidP="007D372E">
      <w:pPr>
        <w:spacing w:after="240"/>
        <w:ind w:firstLine="357"/>
        <w:rPr>
          <w:sz w:val="28"/>
          <w:szCs w:val="28"/>
          <w:lang w:val="en-US"/>
        </w:rPr>
      </w:pPr>
      <w:r>
        <w:rPr>
          <w:i/>
          <w:sz w:val="28"/>
          <w:szCs w:val="28"/>
          <w:lang w:val="fr-FR"/>
        </w:rPr>
        <w:t>U</w:t>
      </w:r>
      <w:r>
        <w:rPr>
          <w:sz w:val="28"/>
          <w:szCs w:val="28"/>
          <w:lang w:val="fr-FR"/>
        </w:rPr>
        <w:t xml:space="preserve"> </w:t>
      </w:r>
      <w:r w:rsidRPr="008255C7"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БСВ</w:t>
      </w:r>
      <w:r w:rsidRPr="008255C7">
        <w:rPr>
          <w:sz w:val="28"/>
          <w:szCs w:val="28"/>
          <w:lang w:val="en-US"/>
        </w:rPr>
        <w:t>.</w:t>
      </w:r>
    </w:p>
    <w:p w14:paraId="3083B859" w14:textId="7CC4424F" w:rsidR="00DB3C13" w:rsidRDefault="007D372E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7D372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7D372E">
        <w:rPr>
          <w:b/>
          <w:sz w:val="28"/>
          <w:szCs w:val="28"/>
          <w:lang w:val="en-US"/>
        </w:rPr>
        <w:t>:</w:t>
      </w:r>
    </w:p>
    <w:p w14:paraId="1030CBF6" w14:textId="59B9A74B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main.py</w:t>
      </w:r>
    </w:p>
    <w:p w14:paraId="592F512F" w14:textId="77777777" w:rsidR="00F50887" w:rsidRPr="00F50887" w:rsidRDefault="00F50887" w:rsidP="00F50887">
      <w:pPr>
        <w:shd w:val="clear" w:color="auto" w:fill="282C3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ABB2BF"/>
          <w:lang w:val="en-US"/>
        </w:rPr>
      </w:pP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normal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mult_met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laplace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exponential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matplotlib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 xml:space="preserve">pyplot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as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criteria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pearson_criter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kolmogorov_criterion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rom </w:t>
      </w:r>
      <w:r w:rsidRPr="00F50887">
        <w:rPr>
          <w:rFonts w:ascii="Courier New" w:hAnsi="Courier New" w:cs="Courier New"/>
          <w:color w:val="ABB2BF"/>
          <w:lang w:val="en-US"/>
        </w:rPr>
        <w:t xml:space="preserve">disp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mport </w:t>
      </w:r>
      <w:r w:rsidRPr="00F50887">
        <w:rPr>
          <w:rFonts w:ascii="Courier New" w:hAnsi="Courier New" w:cs="Courier New"/>
          <w:color w:val="ABB2BF"/>
          <w:lang w:val="en-US"/>
        </w:rPr>
        <w:t>expectat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dispersion</w:t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color w:val="ABB2BF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criterion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params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>try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98C379"/>
          <w:lang w:val="en-US"/>
        </w:rPr>
        <w:t xml:space="preserve">"PASS"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>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else </w:t>
      </w:r>
      <w:r w:rsidRPr="00F50887">
        <w:rPr>
          <w:rFonts w:ascii="Courier New" w:hAnsi="Courier New" w:cs="Courier New"/>
          <w:color w:val="98C379"/>
          <w:lang w:val="en-US"/>
        </w:rPr>
        <w:t>"FAIL"</w:t>
      </w:r>
      <w:r w:rsidRPr="00F50887">
        <w:rPr>
          <w:rFonts w:ascii="Courier New" w:hAnsi="Courier New" w:cs="Courier New"/>
          <w:color w:val="98C379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except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ArithmeticError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ValueError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98C379"/>
          <w:lang w:val="en-US"/>
        </w:rPr>
        <w:t>"NOT PASS"</w:t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color w:val="98C379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igma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qr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D19A66"/>
          <w:lang w:val="en-US"/>
        </w:rPr>
        <w:t xml:space="preserve">0.5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6B2C0"/>
          <w:lang w:val="en-US"/>
        </w:rPr>
        <w:t>((</w:t>
      </w:r>
      <w:r w:rsidRPr="00F50887">
        <w:rPr>
          <w:rFonts w:ascii="Courier New" w:hAnsi="Courier New" w:cs="Courier New"/>
          <w:color w:val="ABB2BF"/>
          <w:lang w:val="en-US"/>
        </w:rPr>
        <w:t xml:space="preserve">x </w:t>
      </w:r>
      <w:r w:rsidRPr="00F50887">
        <w:rPr>
          <w:rFonts w:ascii="Courier New" w:hAnsi="Courier New" w:cs="Courier New"/>
          <w:color w:val="61AFEF"/>
          <w:lang w:val="en-US"/>
        </w:rPr>
        <w:t xml:space="preserve">-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ABB2BF"/>
          <w:lang w:val="en-US"/>
        </w:rPr>
        <w:t>sigma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2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 xml:space="preserve">sigm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qr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i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log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exponenti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*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laplace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copysig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 xml:space="preserve">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color w:val="61AFEF"/>
          <w:lang w:val="en-US"/>
        </w:rPr>
        <w:t xml:space="preserve">/ </w:t>
      </w:r>
      <w:r w:rsidRPr="00F50887">
        <w:rPr>
          <w:rFonts w:ascii="Courier New" w:hAnsi="Courier New" w:cs="Courier New"/>
          <w:color w:val="D19A66"/>
          <w:lang w:val="en-US"/>
        </w:rPr>
        <w:t>2</w:t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color w:val="D19A66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def </w:t>
      </w:r>
      <w:r w:rsidRPr="00F50887">
        <w:rPr>
          <w:rFonts w:ascii="Courier New" w:hAnsi="Courier New" w:cs="Courier New"/>
          <w:color w:val="ABB2BF"/>
          <w:lang w:val="en-US"/>
        </w:rPr>
        <w:t>weibul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b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return </w:t>
      </w:r>
      <w:r w:rsidRPr="00F50887">
        <w:rPr>
          <w:rFonts w:ascii="Courier New" w:hAnsi="Courier New" w:cs="Courier New"/>
          <w:color w:val="D19A66"/>
          <w:lang w:val="en-US"/>
        </w:rPr>
        <w:t xml:space="preserve">1 </w:t>
      </w:r>
      <w:r w:rsidRPr="00F50887">
        <w:rPr>
          <w:rFonts w:ascii="Courier New" w:hAnsi="Courier New" w:cs="Courier New"/>
          <w:color w:val="61AFEF"/>
          <w:lang w:val="en-US"/>
        </w:rPr>
        <w:t xml:space="preserve">- </w:t>
      </w:r>
      <w:r w:rsidRPr="00F50887">
        <w:rPr>
          <w:rFonts w:ascii="Courier New" w:hAnsi="Courier New" w:cs="Courier New"/>
          <w:color w:val="ABB2BF"/>
          <w:lang w:val="en-US"/>
        </w:rPr>
        <w:t>math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exp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-</w:t>
      </w:r>
      <w:r w:rsidRPr="00F50887">
        <w:rPr>
          <w:rFonts w:ascii="Courier New" w:hAnsi="Courier New" w:cs="Courier New"/>
          <w:color w:val="ABB2BF"/>
          <w:lang w:val="en-US"/>
        </w:rPr>
        <w:t xml:space="preserve">a </w:t>
      </w:r>
      <w:r w:rsidRPr="00F50887">
        <w:rPr>
          <w:rFonts w:ascii="Courier New" w:hAnsi="Courier New" w:cs="Courier New"/>
          <w:color w:val="61AFEF"/>
          <w:lang w:val="en-US"/>
        </w:rPr>
        <w:t xml:space="preserve">* </w:t>
      </w:r>
      <w:r w:rsidRPr="00F50887">
        <w:rPr>
          <w:rFonts w:ascii="Courier New" w:hAnsi="Courier New" w:cs="Courier New"/>
          <w:color w:val="ABB2BF"/>
          <w:lang w:val="en-US"/>
        </w:rPr>
        <w:t xml:space="preserve">x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ABB2BF"/>
          <w:lang w:val="en-US"/>
        </w:rPr>
        <w:t>b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 xml:space="preserve">__name__ </w:t>
      </w:r>
      <w:r w:rsidRPr="00F50887">
        <w:rPr>
          <w:rFonts w:ascii="Courier New" w:hAnsi="Courier New" w:cs="Courier New"/>
          <w:color w:val="61AFEF"/>
          <w:lang w:val="en-US"/>
        </w:rPr>
        <w:t xml:space="preserve">== </w:t>
      </w:r>
      <w:r w:rsidRPr="00F50887">
        <w:rPr>
          <w:rFonts w:ascii="Courier New" w:hAnsi="Courier New" w:cs="Courier New"/>
          <w:color w:val="98C379"/>
          <w:lang w:val="en-US"/>
        </w:rPr>
        <w:t>'__main__'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Normal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normally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-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list(normally_distributed)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normally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Laplace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gen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laplace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gen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laplace_distributed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laplace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'Exponential distribution:'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gen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exponentially_distributed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gen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t>#print(exponentially_distributed)</w:t>
      </w:r>
      <w:r w:rsidRPr="00F50887">
        <w:rPr>
          <w:rFonts w:ascii="Courier New" w:hAnsi="Courier New" w:cs="Courier New"/>
          <w:i/>
          <w:iCs/>
          <w:color w:val="59626F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[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 xml:space="preserve">g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exponentially_distributed</w:t>
      </w:r>
      <w:r w:rsidRPr="00F50887">
        <w:rPr>
          <w:rFonts w:ascii="Courier New" w:hAnsi="Courier New" w:cs="Courier New"/>
          <w:color w:val="A6B2C0"/>
          <w:lang w:val="en-US"/>
        </w:rPr>
        <w:t>]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lastRenderedPageBreak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plo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>plt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show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mcg_params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dic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odulus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 xml:space="preserve">2 </w:t>
      </w:r>
      <w:r w:rsidRPr="00F50887">
        <w:rPr>
          <w:rFonts w:ascii="Courier New" w:hAnsi="Courier New" w:cs="Courier New"/>
          <w:color w:val="61AFEF"/>
          <w:lang w:val="en-US"/>
        </w:rPr>
        <w:t xml:space="preserve">** </w:t>
      </w:r>
      <w:r w:rsidRPr="00F50887">
        <w:rPr>
          <w:rFonts w:ascii="Courier New" w:hAnsi="Courier New" w:cs="Courier New"/>
          <w:color w:val="D19A66"/>
          <w:lang w:val="en-US"/>
        </w:rPr>
        <w:t>31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a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eed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6807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count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1000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color w:val="ABB2BF"/>
          <w:lang w:val="en-US"/>
        </w:rPr>
        <w:t xml:space="preserve">distr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6B2C0"/>
          <w:lang w:val="en-US"/>
        </w:rPr>
        <w:t>{</w:t>
      </w:r>
      <w:r w:rsidRPr="00F50887">
        <w:rPr>
          <w:rFonts w:ascii="Courier New" w:hAnsi="Courier New" w:cs="Courier New"/>
          <w:color w:val="98C379"/>
          <w:lang w:val="en-US"/>
        </w:rPr>
        <w:t>"Normal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orm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norm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u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sigma2</w:t>
      </w:r>
      <w:r w:rsidRPr="00F50887">
        <w:rPr>
          <w:rFonts w:ascii="Courier New" w:hAnsi="Courier New" w:cs="Courier New"/>
          <w:color w:val="61AFEF"/>
          <w:lang w:val="en-US"/>
        </w:rPr>
        <w:t>=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>))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</w:t>
      </w:r>
      <w:r w:rsidRPr="00F50887">
        <w:rPr>
          <w:rFonts w:ascii="Courier New" w:hAnsi="Courier New" w:cs="Courier New"/>
          <w:color w:val="98C379"/>
          <w:lang w:val="en-US"/>
        </w:rPr>
        <w:t>"Exponential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exponential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exponential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4</w:t>
      </w:r>
      <w:r w:rsidRPr="00F50887">
        <w:rPr>
          <w:rFonts w:ascii="Courier New" w:hAnsi="Courier New" w:cs="Courier New"/>
          <w:color w:val="A6B2C0"/>
          <w:lang w:val="en-US"/>
        </w:rPr>
        <w:t>))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</w:t>
      </w:r>
      <w:r w:rsidRPr="00F50887">
        <w:rPr>
          <w:rFonts w:ascii="Courier New" w:hAnsi="Courier New" w:cs="Courier New"/>
          <w:color w:val="98C379"/>
          <w:lang w:val="en-US"/>
        </w:rPr>
        <w:t>"Laplace distribution"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     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laplace_generator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>,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                        </w:t>
      </w:r>
      <w:r w:rsidRPr="00F50887">
        <w:rPr>
          <w:rFonts w:ascii="Courier New" w:hAnsi="Courier New" w:cs="Courier New"/>
          <w:color w:val="ABB2BF"/>
          <w:lang w:val="en-US"/>
        </w:rPr>
        <w:t>mcg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61AFEF"/>
          <w:lang w:val="en-US"/>
        </w:rPr>
        <w:t>**</w:t>
      </w:r>
      <w:r w:rsidRPr="00F50887">
        <w:rPr>
          <w:rFonts w:ascii="Courier New" w:hAnsi="Courier New" w:cs="Courier New"/>
          <w:color w:val="ABB2BF"/>
          <w:lang w:val="en-US"/>
        </w:rPr>
        <w:t>mcg_params</w:t>
      </w:r>
      <w:r w:rsidRPr="00F50887">
        <w:rPr>
          <w:rFonts w:ascii="Courier New" w:hAnsi="Courier New" w:cs="Courier New"/>
          <w:color w:val="A6B2C0"/>
          <w:lang w:val="en-US"/>
        </w:rPr>
        <w:t xml:space="preserve">)),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lambda 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61AFEF"/>
          <w:lang w:val="en-US"/>
        </w:rPr>
        <w:t xml:space="preserve">: </w:t>
      </w:r>
      <w:r w:rsidRPr="00F50887">
        <w:rPr>
          <w:rFonts w:ascii="Courier New" w:hAnsi="Courier New" w:cs="Courier New"/>
          <w:color w:val="ABB2BF"/>
          <w:lang w:val="en-US"/>
        </w:rPr>
        <w:t>laplace_distribu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x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1</w:t>
      </w:r>
      <w:r w:rsidRPr="00F50887">
        <w:rPr>
          <w:rFonts w:ascii="Courier New" w:hAnsi="Courier New" w:cs="Courier New"/>
          <w:color w:val="A6B2C0"/>
          <w:lang w:val="en-US"/>
        </w:rPr>
        <w:t>))}</w:t>
      </w:r>
      <w:r w:rsidRPr="00F50887">
        <w:rPr>
          <w:rFonts w:ascii="Courier New" w:hAnsi="Courier New" w:cs="Courier New"/>
          <w:color w:val="A6B2C0"/>
          <w:lang w:val="en-US"/>
        </w:rPr>
        <w:br/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for </w:t>
      </w:r>
      <w:r w:rsidRPr="00F50887">
        <w:rPr>
          <w:rFonts w:ascii="Courier New" w:hAnsi="Courier New" w:cs="Courier New"/>
          <w:color w:val="ABB2BF"/>
          <w:lang w:val="en-US"/>
        </w:rPr>
        <w:t>name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generator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 xml:space="preserve">)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n </w:t>
      </w:r>
      <w:r w:rsidRPr="00F50887">
        <w:rPr>
          <w:rFonts w:ascii="Courier New" w:hAnsi="Courier New" w:cs="Courier New"/>
          <w:color w:val="ABB2BF"/>
          <w:lang w:val="en-US"/>
        </w:rPr>
        <w:t>distr</w:t>
      </w:r>
      <w:r w:rsidRPr="00F50887">
        <w:rPr>
          <w:rFonts w:ascii="Courier New" w:hAnsi="Courier New" w:cs="Courier New"/>
          <w:color w:val="A6B2C0"/>
          <w:lang w:val="en-US"/>
        </w:rPr>
        <w:t>.</w:t>
      </w:r>
      <w:r w:rsidRPr="00F50887">
        <w:rPr>
          <w:rFonts w:ascii="Courier New" w:hAnsi="Courier New" w:cs="Courier New"/>
          <w:color w:val="ABB2BF"/>
          <w:lang w:val="en-US"/>
        </w:rPr>
        <w:t>items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name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 xml:space="preserve">seq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lis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generator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i/>
          <w:iCs/>
          <w:color w:val="C679DD"/>
          <w:lang w:val="en-US"/>
        </w:rPr>
        <w:t xml:space="preserve">if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61AFEF"/>
          <w:lang w:val="en-US"/>
        </w:rPr>
        <w:t>:</w:t>
      </w:r>
      <w:r w:rsidRPr="00F50887">
        <w:rPr>
          <w:rFonts w:ascii="Courier New" w:hAnsi="Courier New" w:cs="Courier New"/>
          <w:color w:val="61AFEF"/>
          <w:lang w:val="en-US"/>
        </w:rPr>
        <w:br/>
        <w:t xml:space="preserve">    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Pearson criterion: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pearson_criterion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>)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Kolmogorov criterion: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test_criter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kolmogorov_criterion</w:t>
      </w:r>
      <w:r w:rsidRPr="00F50887">
        <w:rPr>
          <w:rFonts w:ascii="Courier New" w:hAnsi="Courier New" w:cs="Courier New"/>
          <w:color w:val="A6B2C0"/>
          <w:lang w:val="en-US"/>
        </w:rPr>
        <w:t>, 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D19A66"/>
          <w:lang w:val="en-US"/>
        </w:rPr>
        <w:t>25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func</w:t>
      </w:r>
      <w:r w:rsidRPr="00F50887">
        <w:rPr>
          <w:rFonts w:ascii="Courier New" w:hAnsi="Courier New" w:cs="Courier New"/>
          <w:color w:val="A6B2C0"/>
          <w:lang w:val="en-US"/>
        </w:rPr>
        <w:t>)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 xml:space="preserve">m </w:t>
      </w:r>
      <w:r w:rsidRPr="00F50887">
        <w:rPr>
          <w:rFonts w:ascii="Courier New" w:hAnsi="Courier New" w:cs="Courier New"/>
          <w:color w:val="61AFEF"/>
          <w:lang w:val="en-US"/>
        </w:rPr>
        <w:t xml:space="preserve">= </w:t>
      </w:r>
      <w:r w:rsidRPr="00F50887">
        <w:rPr>
          <w:rFonts w:ascii="Courier New" w:hAnsi="Courier New" w:cs="Courier New"/>
          <w:color w:val="ABB2BF"/>
          <w:lang w:val="en-US"/>
        </w:rPr>
        <w:t>expectat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Mean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</w:t>
      </w:r>
      <w:r w:rsidRPr="00F50887">
        <w:rPr>
          <w:rFonts w:ascii="Courier New" w:hAnsi="Courier New" w:cs="Courier New"/>
          <w:color w:val="A6B2C0"/>
          <w:lang w:val="en-US"/>
        </w:rPr>
        <w:t>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98C379"/>
          <w:lang w:val="en-US"/>
        </w:rPr>
        <w:t>"Disp"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dispersion</w:t>
      </w:r>
      <w:r w:rsidRPr="00F50887">
        <w:rPr>
          <w:rFonts w:ascii="Courier New" w:hAnsi="Courier New" w:cs="Courier New"/>
          <w:color w:val="A6B2C0"/>
          <w:lang w:val="en-US"/>
        </w:rPr>
        <w:t>(</w:t>
      </w:r>
      <w:r w:rsidRPr="00F50887">
        <w:rPr>
          <w:rFonts w:ascii="Courier New" w:hAnsi="Courier New" w:cs="Courier New"/>
          <w:color w:val="ABB2BF"/>
          <w:lang w:val="en-US"/>
        </w:rPr>
        <w:t>seq</w:t>
      </w:r>
      <w:r w:rsidRPr="00F50887">
        <w:rPr>
          <w:rFonts w:ascii="Courier New" w:hAnsi="Courier New" w:cs="Courier New"/>
          <w:color w:val="A6B2C0"/>
          <w:lang w:val="en-US"/>
        </w:rPr>
        <w:t xml:space="preserve">, </w:t>
      </w:r>
      <w:r w:rsidRPr="00F50887">
        <w:rPr>
          <w:rFonts w:ascii="Courier New" w:hAnsi="Courier New" w:cs="Courier New"/>
          <w:color w:val="ABB2BF"/>
          <w:lang w:val="en-US"/>
        </w:rPr>
        <w:t>m</w:t>
      </w:r>
      <w:r w:rsidRPr="00F50887">
        <w:rPr>
          <w:rFonts w:ascii="Courier New" w:hAnsi="Courier New" w:cs="Courier New"/>
          <w:color w:val="A6B2C0"/>
          <w:lang w:val="en-US"/>
        </w:rPr>
        <w:t>))</w:t>
      </w:r>
      <w:r w:rsidRPr="00F50887">
        <w:rPr>
          <w:rFonts w:ascii="Courier New" w:hAnsi="Courier New" w:cs="Courier New"/>
          <w:color w:val="A6B2C0"/>
          <w:lang w:val="en-US"/>
        </w:rPr>
        <w:br/>
        <w:t xml:space="preserve">        </w:t>
      </w:r>
      <w:r w:rsidRPr="00F50887">
        <w:rPr>
          <w:rFonts w:ascii="Courier New" w:hAnsi="Courier New" w:cs="Courier New"/>
          <w:color w:val="ABB2BF"/>
          <w:lang w:val="en-US"/>
        </w:rPr>
        <w:t>print</w:t>
      </w:r>
      <w:r w:rsidRPr="00F50887">
        <w:rPr>
          <w:rFonts w:ascii="Courier New" w:hAnsi="Courier New" w:cs="Courier New"/>
          <w:color w:val="A6B2C0"/>
          <w:lang w:val="en-US"/>
        </w:rPr>
        <w:t>()</w:t>
      </w:r>
    </w:p>
    <w:p w14:paraId="5C8FE216" w14:textId="3C60FF48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criteria.py</w:t>
      </w:r>
    </w:p>
    <w:p w14:paraId="478535DB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empirical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x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seq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ABB2BF"/>
          <w:lang w:val="en-US"/>
        </w:rPr>
        <w:t>x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kolmogorov_criter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part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te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ax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dn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parts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point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BB2BF"/>
          <w:lang w:val="en-US"/>
        </w:rPr>
        <w:br/>
        <w:t xml:space="preserve">        tem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ABB2BF"/>
          <w:lang w:val="en-US"/>
        </w:rPr>
        <w:t>fabs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empirical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point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point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ABB2BF"/>
          <w:lang w:val="en-US"/>
        </w:rPr>
        <w:t>temp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temp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ABB2BF"/>
          <w:lang w:val="en-US"/>
        </w:rPr>
        <w:t>sqrt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d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1.36</w:t>
      </w:r>
      <w:r w:rsidRPr="00F50887">
        <w:rPr>
          <w:color w:val="D19A66"/>
          <w:lang w:val="en-US"/>
        </w:rPr>
        <w:br/>
      </w:r>
      <w:r w:rsidRPr="00F50887">
        <w:rPr>
          <w:color w:val="D19A66"/>
          <w:lang w:val="en-US"/>
        </w:rPr>
        <w:br/>
      </w:r>
      <w:r w:rsidRPr="00F50887">
        <w:rPr>
          <w:color w:val="D19A66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ABB2BF"/>
          <w:lang w:val="en-US"/>
        </w:rPr>
        <w:t>pearson_criter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part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mi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&gt;= </w:t>
      </w:r>
      <w:r w:rsidRPr="00F50887">
        <w:rPr>
          <w:color w:val="D19A66"/>
          <w:lang w:val="en-US"/>
        </w:rPr>
        <w:t>0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tep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ax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lo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frequency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[</w:t>
      </w:r>
      <w:r w:rsidRPr="00F50887">
        <w:rPr>
          <w:color w:val="D19A66"/>
          <w:lang w:val="en-US"/>
        </w:rPr>
        <w:t>0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parts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seq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int</w:t>
      </w:r>
      <w:r w:rsidRPr="00F50887">
        <w:rPr>
          <w:color w:val="A6B2C0"/>
          <w:lang w:val="en-US"/>
        </w:rPr>
        <w:t>((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lo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== </w:t>
      </w:r>
      <w:r w:rsidRPr="00F50887">
        <w:rPr>
          <w:color w:val="ABB2BF"/>
          <w:lang w:val="en-US"/>
        </w:rPr>
        <w:t>parts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color w:val="ABB2BF"/>
          <w:lang w:val="en-US"/>
        </w:rPr>
        <w:t xml:space="preserve">index </w:t>
      </w:r>
      <w:r w:rsidRPr="00F50887">
        <w:rPr>
          <w:color w:val="61AFEF"/>
          <w:lang w:val="en-US"/>
        </w:rPr>
        <w:t xml:space="preserve">-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>frequency</w:t>
      </w:r>
      <w:r w:rsidRPr="00F50887">
        <w:rPr>
          <w:color w:val="A6B2C0"/>
          <w:lang w:val="en-US"/>
        </w:rPr>
        <w:t>[</w:t>
      </w:r>
      <w:r w:rsidRPr="00F50887">
        <w:rPr>
          <w:color w:val="ABB2BF"/>
          <w:lang w:val="en-US"/>
        </w:rPr>
        <w:t>index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D19A66"/>
          <w:lang w:val="en-US"/>
        </w:rPr>
        <w:t>1</w:t>
      </w:r>
      <w:r w:rsidRPr="00F50887">
        <w:rPr>
          <w:color w:val="D19A66"/>
          <w:lang w:val="en-US"/>
        </w:rPr>
        <w:br/>
      </w:r>
      <w:r w:rsidRPr="00F50887">
        <w:rPr>
          <w:color w:val="D19A66"/>
          <w:lang w:val="en-US"/>
        </w:rPr>
        <w:lastRenderedPageBreak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parts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delta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BB2B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istr_func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lo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step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ABB2BF"/>
          <w:lang w:val="en-US"/>
        </w:rPr>
        <w:t>pow</w:t>
      </w:r>
      <w:r w:rsidRPr="00F50887">
        <w:rPr>
          <w:color w:val="A6B2C0"/>
          <w:lang w:val="en-US"/>
        </w:rPr>
        <w:t>((</w:t>
      </w:r>
      <w:r w:rsidRPr="00F50887">
        <w:rPr>
          <w:color w:val="ABB2BF"/>
          <w:lang w:val="en-US"/>
        </w:rPr>
        <w:t>frequency</w:t>
      </w:r>
      <w:r w:rsidRPr="00F50887">
        <w:rPr>
          <w:color w:val="A6B2C0"/>
          <w:lang w:val="en-US"/>
        </w:rPr>
        <w:t>[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 xml:space="preserve">]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delta</w:t>
      </w:r>
      <w:r w:rsidRPr="00F50887">
        <w:rPr>
          <w:color w:val="A6B2C0"/>
          <w:lang w:val="en-US"/>
        </w:rPr>
        <w:t xml:space="preserve">), </w:t>
      </w:r>
      <w:r w:rsidRPr="00F50887">
        <w:rPr>
          <w:color w:val="D19A66"/>
          <w:lang w:val="en-US"/>
        </w:rPr>
        <w:t>2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delta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37.7</w:t>
      </w:r>
    </w:p>
    <w:p w14:paraId="702E37A2" w14:textId="4381F650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disp.py</w:t>
      </w:r>
    </w:p>
    <w:p w14:paraId="0DA22700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expectat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vec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color w:val="ABB2BF"/>
          <w:lang w:val="en-US"/>
        </w:rPr>
        <w:t>item</w:t>
      </w:r>
      <w:r w:rsidRPr="00F50887">
        <w:rPr>
          <w:color w:val="ABB2B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i/>
          <w:iCs/>
          <w:color w:val="61AEE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color w:val="A6B2C0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dispersio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vg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D19A66"/>
          <w:lang w:val="en-US"/>
        </w:rPr>
        <w:t>0</w:t>
      </w:r>
      <w:r w:rsidRPr="00F50887">
        <w:rPr>
          <w:color w:val="D19A66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tem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vec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+= </w:t>
      </w:r>
      <w:r w:rsidRPr="00F50887">
        <w:rPr>
          <w:i/>
          <w:iCs/>
          <w:color w:val="61AEEF"/>
          <w:lang w:val="en-US"/>
        </w:rPr>
        <w:t>pow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item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avg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D19A66"/>
          <w:lang w:val="en-US"/>
        </w:rPr>
        <w:t>2</w:t>
      </w:r>
      <w:r w:rsidRPr="00F50887">
        <w:rPr>
          <w:color w:val="A6B2C0"/>
          <w:lang w:val="en-US"/>
        </w:rPr>
        <w:t>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return </w:t>
      </w:r>
      <w:r w:rsidRPr="00F50887">
        <w:rPr>
          <w:color w:val="ABB2BF"/>
          <w:lang w:val="en-US"/>
        </w:rPr>
        <w:t xml:space="preserve">res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6B2C0"/>
          <w:lang w:val="en-US"/>
        </w:rPr>
        <w:t>(</w:t>
      </w:r>
      <w:r w:rsidRPr="00F50887">
        <w:rPr>
          <w:i/>
          <w:iCs/>
          <w:color w:val="61AEEF"/>
          <w:lang w:val="en-US"/>
        </w:rPr>
        <w:t>len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vec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1</w:t>
      </w:r>
      <w:r w:rsidRPr="00F50887">
        <w:rPr>
          <w:color w:val="A6B2C0"/>
          <w:lang w:val="en-US"/>
        </w:rPr>
        <w:t>)</w:t>
      </w:r>
    </w:p>
    <w:p w14:paraId="6BD338CC" w14:textId="32D09B2E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exponential.py</w:t>
      </w:r>
    </w:p>
    <w:p w14:paraId="4564C744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exponential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generator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n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generator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61AFEF"/>
          <w:lang w:val="en-US"/>
        </w:rPr>
        <w:t>-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</w:p>
    <w:p w14:paraId="07DE1366" w14:textId="1755F606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laplace.py</w:t>
      </w:r>
    </w:p>
    <w:p w14:paraId="1F570689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from </w:t>
      </w:r>
      <w:r w:rsidRPr="00F50887">
        <w:rPr>
          <w:color w:val="ABB2BF"/>
          <w:lang w:val="en-US"/>
        </w:rPr>
        <w:t xml:space="preserve">mult_met </w:t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cg</w:t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laplace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generator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n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color w:val="ABB2BF"/>
          <w:lang w:val="en-US"/>
        </w:rPr>
        <w:t>generator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if </w:t>
      </w:r>
      <w:r w:rsidRPr="00F50887">
        <w:rPr>
          <w:color w:val="ABB2BF"/>
          <w:lang w:val="en-US"/>
        </w:rPr>
        <w:t xml:space="preserve">n </w:t>
      </w:r>
      <w:r w:rsidRPr="00F50887">
        <w:rPr>
          <w:color w:val="61AFEF"/>
          <w:lang w:val="en-US"/>
        </w:rPr>
        <w:t xml:space="preserve">&lt; </w:t>
      </w:r>
      <w:r w:rsidRPr="00F50887">
        <w:rPr>
          <w:color w:val="D19A66"/>
          <w:lang w:val="en-US"/>
        </w:rPr>
        <w:t>0.5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  <w:r w:rsidRPr="00F50887">
        <w:rPr>
          <w:color w:val="ABB2B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>else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61AFEF"/>
          <w:lang w:val="en-US"/>
        </w:rPr>
        <w:t>-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log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 xml:space="preserve">1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ABB2BF"/>
          <w:lang w:val="en-US"/>
        </w:rPr>
        <w:t>n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a</w:t>
      </w:r>
    </w:p>
    <w:p w14:paraId="57CBEF6A" w14:textId="7A091251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ult_meg.py</w:t>
      </w:r>
    </w:p>
    <w:p w14:paraId="00512968" w14:textId="77777777" w:rsidR="00F50887" w:rsidRPr="00F50887" w:rsidRDefault="00F50887" w:rsidP="00F50887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l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61AFEF"/>
          <w:lang w:val="en-US"/>
        </w:rPr>
        <w:t>=</w:t>
      </w:r>
      <w:r w:rsidRPr="00F50887">
        <w:rPr>
          <w:color w:val="D19A66"/>
          <w:lang w:val="en-US"/>
        </w:rPr>
        <w:t>100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59626F"/>
          <w:lang w:val="en-US"/>
        </w:rPr>
        <w:t>"""</w:t>
      </w:r>
      <w:r w:rsidRPr="00F50887">
        <w:rPr>
          <w:i/>
          <w:iCs/>
          <w:color w:val="59626F"/>
          <w:lang w:val="en-US"/>
        </w:rPr>
        <w:br/>
        <w:t xml:space="preserve">    Linear congruential generator.</w:t>
      </w:r>
      <w:r w:rsidRPr="00F50887">
        <w:rPr>
          <w:i/>
          <w:iCs/>
          <w:color w:val="59626F"/>
          <w:lang w:val="en-US"/>
        </w:rPr>
        <w:br/>
        <w:t xml:space="preserve">    """</w:t>
      </w:r>
      <w:r w:rsidRPr="00F50887">
        <w:rPr>
          <w:i/>
          <w:iCs/>
          <w:color w:val="59626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   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= 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 xml:space="preserve">a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c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% </w:t>
      </w:r>
      <w:r w:rsidRPr="00F50887">
        <w:rPr>
          <w:color w:val="ABB2BF"/>
          <w:lang w:val="en-US"/>
        </w:rPr>
        <w:t>modulus</w:t>
      </w:r>
      <w:r w:rsidRPr="00F50887">
        <w:rPr>
          <w:color w:val="ABB2BF"/>
          <w:lang w:val="en-US"/>
        </w:rPr>
        <w:br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 xml:space="preserve">seed </w:t>
      </w:r>
      <w:r w:rsidRPr="00F50887">
        <w:rPr>
          <w:color w:val="61AFEF"/>
          <w:lang w:val="en-US"/>
        </w:rPr>
        <w:t xml:space="preserve">/ </w:t>
      </w:r>
      <w:r w:rsidRPr="00F50887">
        <w:rPr>
          <w:color w:val="ABB2BF"/>
          <w:lang w:val="en-US"/>
        </w:rPr>
        <w:t>modulus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m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61AFEF"/>
          <w:lang w:val="en-US"/>
        </w:rPr>
        <w:t>=</w:t>
      </w:r>
      <w:r w:rsidRPr="00F50887">
        <w:rPr>
          <w:color w:val="D19A66"/>
          <w:lang w:val="en-US"/>
        </w:rPr>
        <w:t>100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i/>
          <w:iCs/>
          <w:color w:val="59626F"/>
          <w:lang w:val="en-US"/>
        </w:rPr>
        <w:t>"""</w:t>
      </w:r>
      <w:r w:rsidRPr="00F50887">
        <w:rPr>
          <w:i/>
          <w:iCs/>
          <w:color w:val="59626F"/>
          <w:lang w:val="en-US"/>
        </w:rPr>
        <w:br/>
        <w:t xml:space="preserve">    Multiplicative congruential generator.</w:t>
      </w:r>
      <w:r w:rsidRPr="00F50887">
        <w:rPr>
          <w:i/>
          <w:iCs/>
          <w:color w:val="59626F"/>
          <w:lang w:val="en-US"/>
        </w:rPr>
        <w:br/>
        <w:t xml:space="preserve">    """</w:t>
      </w:r>
      <w:r w:rsidRPr="00F50887">
        <w:rPr>
          <w:i/>
          <w:iCs/>
          <w:color w:val="59626F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yield from </w:t>
      </w:r>
      <w:r w:rsidRPr="00F50887">
        <w:rPr>
          <w:color w:val="61AEEF"/>
          <w:lang w:val="en-US"/>
        </w:rPr>
        <w:t>l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D19A66"/>
          <w:lang w:val="en-US"/>
        </w:rPr>
        <w:t>0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</w:p>
    <w:p w14:paraId="49109A42" w14:textId="02685E38" w:rsidR="00F50887" w:rsidRDefault="00F50887" w:rsidP="00F50887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ormal.py</w:t>
      </w:r>
    </w:p>
    <w:p w14:paraId="78F34E73" w14:textId="5D69C98C" w:rsidR="00F50887" w:rsidRPr="00755004" w:rsidRDefault="00F50887" w:rsidP="00755004">
      <w:pPr>
        <w:pStyle w:val="HTML"/>
        <w:shd w:val="clear" w:color="auto" w:fill="282C34"/>
        <w:rPr>
          <w:color w:val="ABB2BF"/>
          <w:lang w:val="en-US"/>
        </w:rPr>
      </w:pPr>
      <w:r w:rsidRPr="00F50887">
        <w:rPr>
          <w:i/>
          <w:iCs/>
          <w:color w:val="C679DD"/>
          <w:lang w:val="en-US"/>
        </w:rPr>
        <w:t xml:space="preserve">from </w:t>
      </w:r>
      <w:r w:rsidRPr="00F50887">
        <w:rPr>
          <w:color w:val="ABB2BF"/>
          <w:lang w:val="en-US"/>
        </w:rPr>
        <w:t xml:space="preserve">mult_met </w:t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cg</w:t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import </w:t>
      </w:r>
      <w:r w:rsidRPr="00F50887">
        <w:rPr>
          <w:color w:val="ABB2BF"/>
          <w:lang w:val="en-US"/>
        </w:rPr>
        <w:t>math</w:t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color w:val="ABB2BF"/>
          <w:lang w:val="en-US"/>
        </w:rPr>
        <w:br/>
      </w:r>
      <w:r w:rsidRPr="00F50887">
        <w:rPr>
          <w:i/>
          <w:iCs/>
          <w:color w:val="C679DD"/>
          <w:lang w:val="en-US"/>
        </w:rPr>
        <w:t xml:space="preserve">def </w:t>
      </w:r>
      <w:r w:rsidRPr="00F50887">
        <w:rPr>
          <w:color w:val="61AEEF"/>
          <w:lang w:val="en-US"/>
        </w:rPr>
        <w:t>normal_generator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u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igma2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  <w:t xml:space="preserve">    </w:t>
      </w:r>
      <w:r w:rsidRPr="00F50887">
        <w:rPr>
          <w:color w:val="ABB2BF"/>
          <w:lang w:val="en-US"/>
        </w:rPr>
        <w:t xml:space="preserve">sequence </w:t>
      </w:r>
      <w:r w:rsidRPr="00F50887">
        <w:rPr>
          <w:color w:val="61AFEF"/>
          <w:lang w:val="en-US"/>
        </w:rPr>
        <w:t xml:space="preserve">= </w:t>
      </w:r>
      <w:r w:rsidRPr="00F50887">
        <w:rPr>
          <w:i/>
          <w:iCs/>
          <w:color w:val="61AEEF"/>
          <w:lang w:val="en-US"/>
        </w:rPr>
        <w:t>list</w:t>
      </w:r>
      <w:r w:rsidRPr="00F50887">
        <w:rPr>
          <w:color w:val="A6B2C0"/>
          <w:lang w:val="en-US"/>
        </w:rPr>
        <w:t>(</w:t>
      </w:r>
      <w:r w:rsidRPr="00F50887">
        <w:rPr>
          <w:color w:val="61AEEF"/>
          <w:lang w:val="en-US"/>
        </w:rPr>
        <w:t>mcg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modulus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a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>seed</w:t>
      </w:r>
      <w:r w:rsidRPr="00F50887">
        <w:rPr>
          <w:color w:val="A6B2C0"/>
          <w:lang w:val="en-US"/>
        </w:rPr>
        <w:t xml:space="preserve">, </w:t>
      </w:r>
      <w:r w:rsidRPr="00F50887">
        <w:rPr>
          <w:color w:val="ABB2BF"/>
          <w:lang w:val="en-US"/>
        </w:rPr>
        <w:t xml:space="preserve">count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D19A66"/>
          <w:lang w:val="en-US"/>
        </w:rPr>
        <w:t>12</w:t>
      </w:r>
      <w:r w:rsidRPr="00F50887">
        <w:rPr>
          <w:color w:val="A6B2C0"/>
          <w:lang w:val="en-US"/>
        </w:rPr>
        <w:t>))</w:t>
      </w:r>
      <w:r w:rsidRPr="00F50887">
        <w:rPr>
          <w:color w:val="A6B2C0"/>
          <w:lang w:val="en-US"/>
        </w:rPr>
        <w:br/>
        <w:t xml:space="preserve">   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i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count</w:t>
      </w:r>
      <w:r w:rsidRPr="00F50887">
        <w:rPr>
          <w:color w:val="A6B2C0"/>
          <w:lang w:val="en-US"/>
        </w:rPr>
        <w:t>)</w:t>
      </w:r>
      <w:r w:rsidRPr="00F50887">
        <w:rPr>
          <w:color w:val="61AFEF"/>
          <w:lang w:val="en-US"/>
        </w:rPr>
        <w:t>:</w:t>
      </w:r>
      <w:r w:rsidRPr="00F50887">
        <w:rPr>
          <w:color w:val="61AFEF"/>
          <w:lang w:val="en-US"/>
        </w:rPr>
        <w:br/>
      </w:r>
      <w:r w:rsidRPr="00F50887">
        <w:rPr>
          <w:color w:val="61AFEF"/>
          <w:lang w:val="en-US"/>
        </w:rPr>
        <w:lastRenderedPageBreak/>
        <w:t xml:space="preserve">        </w:t>
      </w:r>
      <w:r w:rsidRPr="00F50887">
        <w:rPr>
          <w:i/>
          <w:iCs/>
          <w:color w:val="C679DD"/>
          <w:lang w:val="en-US"/>
        </w:rPr>
        <w:t xml:space="preserve">yield </w:t>
      </w:r>
      <w:r w:rsidRPr="00F50887">
        <w:rPr>
          <w:color w:val="ABB2BF"/>
          <w:lang w:val="en-US"/>
        </w:rPr>
        <w:t xml:space="preserve">mu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math</w:t>
      </w:r>
      <w:r w:rsidRPr="00F50887">
        <w:rPr>
          <w:color w:val="A6B2C0"/>
          <w:lang w:val="en-US"/>
        </w:rPr>
        <w:t>.</w:t>
      </w:r>
      <w:r w:rsidRPr="00F50887">
        <w:rPr>
          <w:color w:val="61AEEF"/>
          <w:lang w:val="en-US"/>
        </w:rPr>
        <w:t>sqrt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igma2</w:t>
      </w:r>
      <w:r w:rsidRPr="00F50887">
        <w:rPr>
          <w:color w:val="A6B2C0"/>
          <w:lang w:val="en-US"/>
        </w:rPr>
        <w:t xml:space="preserve">) </w:t>
      </w:r>
      <w:r w:rsidRPr="00F50887">
        <w:rPr>
          <w:color w:val="61AFEF"/>
          <w:lang w:val="en-US"/>
        </w:rPr>
        <w:t xml:space="preserve">* </w:t>
      </w:r>
      <w:r w:rsidRPr="00F50887">
        <w:rPr>
          <w:i/>
          <w:iCs/>
          <w:color w:val="61AEEF"/>
          <w:lang w:val="en-US"/>
        </w:rPr>
        <w:t>sum</w:t>
      </w:r>
      <w:r w:rsidRPr="00F50887">
        <w:rPr>
          <w:color w:val="A6B2C0"/>
          <w:lang w:val="en-US"/>
        </w:rPr>
        <w:t>(</w:t>
      </w:r>
      <w:r w:rsidRPr="00F50887">
        <w:rPr>
          <w:color w:val="ABB2BF"/>
          <w:lang w:val="en-US"/>
        </w:rPr>
        <w:t>sequence</w:t>
      </w:r>
      <w:r w:rsidRPr="00F50887">
        <w:rPr>
          <w:color w:val="A6B2C0"/>
          <w:lang w:val="en-US"/>
        </w:rPr>
        <w:t>[</w:t>
      </w:r>
      <w:r w:rsidRPr="00F50887">
        <w:rPr>
          <w:color w:val="D19A66"/>
          <w:lang w:val="en-US"/>
        </w:rPr>
        <w:t xml:space="preserve">12 </w:t>
      </w:r>
      <w:r w:rsidRPr="00F50887">
        <w:rPr>
          <w:color w:val="61AFEF"/>
          <w:lang w:val="en-US"/>
        </w:rPr>
        <w:t xml:space="preserve">* </w:t>
      </w:r>
      <w:r w:rsidRPr="00F50887">
        <w:rPr>
          <w:color w:val="ABB2BF"/>
          <w:lang w:val="en-US"/>
        </w:rPr>
        <w:t xml:space="preserve">i </w:t>
      </w:r>
      <w:r w:rsidRPr="00F50887">
        <w:rPr>
          <w:color w:val="61AFEF"/>
          <w:lang w:val="en-US"/>
        </w:rPr>
        <w:t xml:space="preserve">+ </w:t>
      </w:r>
      <w:r w:rsidRPr="00F50887">
        <w:rPr>
          <w:color w:val="ABB2BF"/>
          <w:lang w:val="en-US"/>
        </w:rPr>
        <w:t>j</w:t>
      </w:r>
      <w:r w:rsidRPr="00F50887">
        <w:rPr>
          <w:color w:val="A6B2C0"/>
          <w:lang w:val="en-US"/>
        </w:rPr>
        <w:t xml:space="preserve">] </w:t>
      </w:r>
      <w:r w:rsidRPr="00F50887">
        <w:rPr>
          <w:i/>
          <w:iCs/>
          <w:color w:val="C679DD"/>
          <w:lang w:val="en-US"/>
        </w:rPr>
        <w:t xml:space="preserve">for </w:t>
      </w:r>
      <w:r w:rsidRPr="00F50887">
        <w:rPr>
          <w:color w:val="ABB2BF"/>
          <w:lang w:val="en-US"/>
        </w:rPr>
        <w:t xml:space="preserve">j </w:t>
      </w:r>
      <w:r w:rsidRPr="00F50887">
        <w:rPr>
          <w:i/>
          <w:iCs/>
          <w:color w:val="C679DD"/>
          <w:lang w:val="en-US"/>
        </w:rPr>
        <w:t xml:space="preserve">in </w:t>
      </w:r>
      <w:r w:rsidRPr="00F50887">
        <w:rPr>
          <w:i/>
          <w:iCs/>
          <w:color w:val="61AEEF"/>
          <w:lang w:val="en-US"/>
        </w:rPr>
        <w:t>range</w:t>
      </w:r>
      <w:r w:rsidRPr="00F50887">
        <w:rPr>
          <w:color w:val="A6B2C0"/>
          <w:lang w:val="en-US"/>
        </w:rPr>
        <w:t>(</w:t>
      </w:r>
      <w:r w:rsidRPr="00F50887">
        <w:rPr>
          <w:color w:val="D19A66"/>
          <w:lang w:val="en-US"/>
        </w:rPr>
        <w:t>12</w:t>
      </w:r>
      <w:r w:rsidRPr="00F50887">
        <w:rPr>
          <w:color w:val="A6B2C0"/>
          <w:lang w:val="en-US"/>
        </w:rPr>
        <w:t xml:space="preserve">)) </w:t>
      </w:r>
      <w:r w:rsidRPr="00F50887">
        <w:rPr>
          <w:color w:val="61AFEF"/>
          <w:lang w:val="en-US"/>
        </w:rPr>
        <w:t xml:space="preserve">- </w:t>
      </w:r>
      <w:r w:rsidRPr="00F50887">
        <w:rPr>
          <w:color w:val="D19A66"/>
          <w:lang w:val="en-US"/>
        </w:rPr>
        <w:t>6</w:t>
      </w:r>
    </w:p>
    <w:p w14:paraId="14707E65" w14:textId="77777777" w:rsidR="00DB3C13" w:rsidRDefault="00DB3C13" w:rsidP="007D372E">
      <w:pPr>
        <w:ind w:firstLine="357"/>
        <w:rPr>
          <w:rFonts w:ascii="Courier New" w:hAnsi="Courier New" w:cs="Courier New"/>
          <w:noProof/>
          <w:color w:val="0000FF"/>
          <w:lang w:val="en-US"/>
        </w:rPr>
      </w:pPr>
    </w:p>
    <w:p w14:paraId="69F9AC06" w14:textId="6E7FFA3A" w:rsidR="007D372E" w:rsidRPr="00F50887" w:rsidRDefault="007D372E" w:rsidP="007D372E">
      <w:pPr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Результат</w:t>
      </w:r>
      <w:r w:rsidRPr="00F50887">
        <w:rPr>
          <w:b/>
          <w:sz w:val="28"/>
          <w:szCs w:val="28"/>
          <w:lang w:val="en-US"/>
        </w:rPr>
        <w:t>:</w:t>
      </w:r>
    </w:p>
    <w:p w14:paraId="2A49446A" w14:textId="40F1E1DD" w:rsidR="007D372E" w:rsidRDefault="001D7867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Нормальное распределение:</w:t>
      </w:r>
    </w:p>
    <w:p w14:paraId="1A72C0D1" w14:textId="761517FF" w:rsidR="001D7867" w:rsidRDefault="001D7867" w:rsidP="00CB21AA">
      <w:pPr>
        <w:spacing w:after="480"/>
        <w:rPr>
          <w:sz w:val="28"/>
          <w:szCs w:val="28"/>
        </w:rPr>
      </w:pPr>
      <w:r w:rsidRPr="001D7867">
        <w:rPr>
          <w:sz w:val="28"/>
          <w:szCs w:val="28"/>
        </w:rPr>
        <w:drawing>
          <wp:inline distT="0" distB="0" distL="0" distR="0" wp14:anchorId="3C42C95B" wp14:editId="605D4B0D">
            <wp:extent cx="3367627" cy="2560320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374444" cy="2565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68F85" w14:textId="0EDF0372" w:rsidR="001D7867" w:rsidRDefault="001D7867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Распределение Лапласа:</w:t>
      </w:r>
    </w:p>
    <w:p w14:paraId="1C93F360" w14:textId="7CF4F469" w:rsidR="001D7867" w:rsidRDefault="001D7867" w:rsidP="00CB21AA">
      <w:pPr>
        <w:spacing w:after="480"/>
        <w:rPr>
          <w:sz w:val="28"/>
          <w:szCs w:val="28"/>
        </w:rPr>
      </w:pPr>
      <w:r w:rsidRPr="001D7867">
        <w:rPr>
          <w:sz w:val="28"/>
          <w:szCs w:val="28"/>
        </w:rPr>
        <w:drawing>
          <wp:inline distT="0" distB="0" distL="0" distR="0" wp14:anchorId="1D2D0A7E" wp14:editId="5163CE7A">
            <wp:extent cx="3315192" cy="261807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319716" cy="262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15508" w14:textId="05E133DF" w:rsidR="001D7867" w:rsidRDefault="00532DDF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Экспоненциальное распределение:</w:t>
      </w:r>
    </w:p>
    <w:p w14:paraId="2B8F9501" w14:textId="3339BC76" w:rsidR="00532DDF" w:rsidRDefault="00532DDF" w:rsidP="00CB21AA">
      <w:pPr>
        <w:spacing w:after="480"/>
        <w:rPr>
          <w:sz w:val="28"/>
          <w:szCs w:val="28"/>
        </w:rPr>
      </w:pPr>
      <w:r w:rsidRPr="00532DDF">
        <w:rPr>
          <w:sz w:val="28"/>
          <w:szCs w:val="28"/>
        </w:rPr>
        <w:lastRenderedPageBreak/>
        <w:drawing>
          <wp:inline distT="0" distB="0" distL="0" distR="0" wp14:anchorId="025E0246" wp14:editId="788E6898">
            <wp:extent cx="3484346" cy="2560878"/>
            <wp:effectExtent l="0" t="0" r="190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488480" cy="256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FCCD7" w14:textId="2273781A" w:rsidR="005F29FE" w:rsidRDefault="005F29FE" w:rsidP="00CB21AA">
      <w:pPr>
        <w:spacing w:after="480"/>
        <w:rPr>
          <w:sz w:val="28"/>
          <w:szCs w:val="28"/>
        </w:rPr>
      </w:pPr>
      <w:r>
        <w:rPr>
          <w:sz w:val="28"/>
          <w:szCs w:val="28"/>
        </w:rPr>
        <w:t>Критерии для распределений:</w:t>
      </w:r>
    </w:p>
    <w:p w14:paraId="42D337F7" w14:textId="4D9FA5B0" w:rsidR="005F29FE" w:rsidRDefault="005F29FE" w:rsidP="00CB21AA">
      <w:pPr>
        <w:spacing w:after="480"/>
        <w:rPr>
          <w:sz w:val="28"/>
          <w:szCs w:val="28"/>
        </w:rPr>
      </w:pPr>
      <w:r w:rsidRPr="005F29FE">
        <w:rPr>
          <w:sz w:val="28"/>
          <w:szCs w:val="28"/>
        </w:rPr>
        <w:drawing>
          <wp:inline distT="0" distB="0" distL="0" distR="0" wp14:anchorId="36282C57" wp14:editId="3E39E1FE">
            <wp:extent cx="2086266" cy="1305107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437AB" w14:textId="23B15782" w:rsidR="005F29FE" w:rsidRDefault="005F29FE" w:rsidP="00CB21AA">
      <w:pPr>
        <w:spacing w:after="480"/>
        <w:rPr>
          <w:sz w:val="28"/>
          <w:szCs w:val="28"/>
        </w:rPr>
      </w:pPr>
      <w:r w:rsidRPr="005F29FE">
        <w:rPr>
          <w:sz w:val="28"/>
          <w:szCs w:val="28"/>
        </w:rPr>
        <w:drawing>
          <wp:inline distT="0" distB="0" distL="0" distR="0" wp14:anchorId="4B85FDAC" wp14:editId="6E6198C2">
            <wp:extent cx="2076740" cy="122889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122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6E161" w14:textId="0E13BFC2" w:rsidR="005F29FE" w:rsidRPr="001D7867" w:rsidRDefault="005F29FE" w:rsidP="00CB21AA">
      <w:pPr>
        <w:spacing w:after="480"/>
        <w:rPr>
          <w:sz w:val="28"/>
          <w:szCs w:val="28"/>
        </w:rPr>
      </w:pPr>
      <w:r w:rsidRPr="005F29FE">
        <w:rPr>
          <w:sz w:val="28"/>
          <w:szCs w:val="28"/>
        </w:rPr>
        <w:drawing>
          <wp:inline distT="0" distB="0" distL="0" distR="0" wp14:anchorId="26B0365E" wp14:editId="5122732A">
            <wp:extent cx="2057687" cy="123842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24F01" w14:textId="2635095E" w:rsidR="007D372E" w:rsidRPr="00D56485" w:rsidRDefault="007D372E" w:rsidP="007D372E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4.</w:t>
      </w:r>
    </w:p>
    <w:p w14:paraId="3A2DB18E" w14:textId="77777777"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F49856D" w14:textId="77777777" w:rsidR="00A93BFC" w:rsidRPr="004E08C8" w:rsidRDefault="00A93BFC" w:rsidP="00A93BFC">
      <w:pPr>
        <w:jc w:val="both"/>
        <w:rPr>
          <w:b/>
          <w:sz w:val="28"/>
          <w:szCs w:val="28"/>
          <w:lang w:val="en-US"/>
        </w:rPr>
      </w:pPr>
      <w:r w:rsidRPr="004E08C8">
        <w:rPr>
          <w:sz w:val="28"/>
          <w:szCs w:val="28"/>
        </w:rPr>
        <w:t>Вычислить значение интеграла, используя метод Монте-Карло. Оценить точность.</w:t>
      </w:r>
    </w:p>
    <w:p w14:paraId="029079FF" w14:textId="77777777" w:rsidR="00A93BFC" w:rsidRDefault="00A93BFC" w:rsidP="00A93BFC">
      <w:pPr>
        <w:jc w:val="both"/>
        <w:rPr>
          <w:b/>
          <w:sz w:val="28"/>
          <w:szCs w:val="28"/>
          <w:lang w:val="en-US"/>
        </w:rPr>
      </w:pPr>
    </w:p>
    <w:p w14:paraId="7BA4E57A" w14:textId="77777777" w:rsidR="00A93BFC" w:rsidRPr="004E08C8" w:rsidRDefault="00A93BFC" w:rsidP="00A93BFC">
      <w:pPr>
        <w:numPr>
          <w:ilvl w:val="0"/>
          <w:numId w:val="16"/>
        </w:numPr>
        <w:jc w:val="both"/>
        <w:rPr>
          <w:sz w:val="28"/>
          <w:szCs w:val="28"/>
        </w:rPr>
      </w:pPr>
      <w:r w:rsidRPr="004E08C8">
        <w:rPr>
          <w:sz w:val="28"/>
          <w:szCs w:val="28"/>
        </w:rPr>
        <w:lastRenderedPageBreak/>
        <w:t>По методу Монте-Карло вычислить приближенное значени</w:t>
      </w:r>
      <w:r>
        <w:rPr>
          <w:sz w:val="28"/>
          <w:szCs w:val="28"/>
        </w:rPr>
        <w:t>я</w:t>
      </w:r>
      <w:r w:rsidRPr="004E08C8">
        <w:rPr>
          <w:sz w:val="28"/>
          <w:szCs w:val="28"/>
        </w:rPr>
        <w:t xml:space="preserve"> интеграл</w:t>
      </w:r>
      <w:r>
        <w:rPr>
          <w:sz w:val="28"/>
          <w:szCs w:val="28"/>
        </w:rPr>
        <w:t>ов</w:t>
      </w:r>
      <w:r w:rsidRPr="004E08C8">
        <w:rPr>
          <w:sz w:val="28"/>
          <w:szCs w:val="28"/>
        </w:rPr>
        <w:t xml:space="preserve">. </w:t>
      </w:r>
    </w:p>
    <w:p w14:paraId="00048239" w14:textId="58E6C64D" w:rsidR="00A93BFC" w:rsidRDefault="00A93BFC" w:rsidP="00A93BFC">
      <w:pPr>
        <w:numPr>
          <w:ilvl w:val="0"/>
          <w:numId w:val="16"/>
        </w:numPr>
        <w:jc w:val="both"/>
        <w:rPr>
          <w:sz w:val="28"/>
          <w:szCs w:val="28"/>
        </w:rPr>
      </w:pPr>
      <w:r w:rsidRPr="004E08C8">
        <w:rPr>
          <w:sz w:val="28"/>
          <w:szCs w:val="28"/>
        </w:rPr>
        <w:t xml:space="preserve">Сравнить полученное значение либо с точным значением (если его получится вычислить), либо с приближенным, полученным в каком-либо математическом пакете (например, в </w:t>
      </w:r>
      <w:r w:rsidRPr="004E08C8">
        <w:rPr>
          <w:sz w:val="28"/>
          <w:szCs w:val="28"/>
          <w:lang w:val="en-US"/>
        </w:rPr>
        <w:t>mathematica</w:t>
      </w:r>
      <w:r w:rsidRPr="004E08C8">
        <w:rPr>
          <w:sz w:val="28"/>
          <w:szCs w:val="28"/>
        </w:rPr>
        <w:t>).</w:t>
      </w:r>
      <w:r w:rsidRPr="00D17276">
        <w:rPr>
          <w:sz w:val="28"/>
          <w:szCs w:val="28"/>
        </w:rPr>
        <w:t xml:space="preserve"> </w:t>
      </w:r>
      <w:r>
        <w:rPr>
          <w:sz w:val="28"/>
          <w:szCs w:val="28"/>
        </w:rPr>
        <w:t>Для этого построить график зависимости точности вычисленного методом Монте-Карло интеграла от</w:t>
      </w:r>
      <w:r w:rsidRPr="00EA43CC">
        <w:rPr>
          <w:sz w:val="28"/>
          <w:szCs w:val="28"/>
        </w:rPr>
        <w:t xml:space="preserve"> </w:t>
      </w:r>
      <w:r w:rsidRPr="004E08C8">
        <w:rPr>
          <w:sz w:val="28"/>
          <w:szCs w:val="28"/>
        </w:rPr>
        <w:t xml:space="preserve">числа итераций </w:t>
      </w:r>
      <w:r w:rsidRPr="004E08C8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  <w:r w:rsidRPr="004E08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14:paraId="2852569C" w14:textId="132E2151" w:rsidR="00A93BFC" w:rsidRDefault="00A93BFC" w:rsidP="00A93BFC">
      <w:pPr>
        <w:ind w:left="360"/>
        <w:jc w:val="both"/>
        <w:rPr>
          <w:sz w:val="28"/>
          <w:szCs w:val="28"/>
        </w:rPr>
      </w:pPr>
    </w:p>
    <w:p w14:paraId="6BC0CAE8" w14:textId="76F2EE73" w:rsid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60B2B4C0" w14:textId="42CD1712" w:rsid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</w:p>
    <w:tbl>
      <w:tblPr>
        <w:tblW w:w="8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7"/>
        <w:gridCol w:w="2705"/>
        <w:gridCol w:w="3680"/>
      </w:tblGrid>
      <w:tr w:rsidR="00FB3E60" w:rsidRPr="002B703D" w14:paraId="0F6BC1E9" w14:textId="77777777" w:rsidTr="00741C66">
        <w:trPr>
          <w:jc w:val="center"/>
        </w:trPr>
        <w:tc>
          <w:tcPr>
            <w:tcW w:w="2567" w:type="dxa"/>
            <w:vAlign w:val="center"/>
          </w:tcPr>
          <w:p w14:paraId="44840230" w14:textId="77777777" w:rsidR="00FB3E60" w:rsidRPr="00C60A65" w:rsidRDefault="00FB3E60" w:rsidP="00741C66">
            <w:pPr>
              <w:jc w:val="center"/>
              <w:rPr>
                <w:color w:val="FF0000"/>
                <w:sz w:val="28"/>
                <w:szCs w:val="28"/>
              </w:rPr>
            </w:pPr>
            <w:r w:rsidRPr="00C60A65">
              <w:rPr>
                <w:color w:val="FF0000"/>
                <w:sz w:val="28"/>
                <w:szCs w:val="28"/>
              </w:rPr>
              <w:t>8</w:t>
            </w:r>
          </w:p>
        </w:tc>
        <w:tc>
          <w:tcPr>
            <w:tcW w:w="2705" w:type="dxa"/>
            <w:vAlign w:val="center"/>
          </w:tcPr>
          <w:p w14:paraId="1754B552" w14:textId="7582EB9B" w:rsidR="00FB3E60" w:rsidRPr="002B703D" w:rsidRDefault="00704672" w:rsidP="00741C66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+x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3680" w:type="dxa"/>
            <w:vAlign w:val="center"/>
          </w:tcPr>
          <w:p w14:paraId="27BCC203" w14:textId="77777777" w:rsidR="00FB3E60" w:rsidRPr="002B703D" w:rsidRDefault="00FB3E60" w:rsidP="00741C66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7B6B30">
              <w:rPr>
                <w:position w:val="-32"/>
                <w:sz w:val="28"/>
                <w:szCs w:val="28"/>
              </w:rPr>
              <w:object w:dxaOrig="1920" w:dyaOrig="780" w14:anchorId="150D9118">
                <v:shape id="_x0000_i1111" type="#_x0000_t75" style="width:96.25pt;height:38.65pt" o:ole="">
                  <v:imagedata r:id="rId94" o:title=""/>
                </v:shape>
                <o:OLEObject Type="Embed" ProgID="Equation.3" ShapeID="_x0000_i1111" DrawAspect="Content" ObjectID="_1715077032" r:id="rId95"/>
              </w:object>
            </w:r>
          </w:p>
        </w:tc>
      </w:tr>
    </w:tbl>
    <w:p w14:paraId="50FAE7E7" w14:textId="449F6501" w:rsidR="00A93BFC" w:rsidRDefault="00A93BFC" w:rsidP="00FB3E60">
      <w:pPr>
        <w:jc w:val="both"/>
        <w:rPr>
          <w:b/>
          <w:bCs/>
          <w:sz w:val="28"/>
          <w:szCs w:val="28"/>
        </w:rPr>
      </w:pPr>
    </w:p>
    <w:p w14:paraId="31F2BA45" w14:textId="77777777" w:rsidR="00A93BFC" w:rsidRPr="00A93BFC" w:rsidRDefault="00A93BFC" w:rsidP="00A93BFC">
      <w:pPr>
        <w:ind w:left="360"/>
        <w:jc w:val="both"/>
        <w:rPr>
          <w:b/>
          <w:bCs/>
          <w:sz w:val="28"/>
          <w:szCs w:val="28"/>
        </w:rPr>
      </w:pPr>
    </w:p>
    <w:p w14:paraId="085F7729" w14:textId="77777777"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516B062F" w14:textId="77777777"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14:paraId="11D90BF3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 w14:anchorId="680E14C5">
          <v:shape id="_x0000_i1072" type="#_x0000_t75" style="width:58.35pt;height:50pt" o:ole="">
            <v:imagedata r:id="rId96" o:title=""/>
          </v:shape>
          <o:OLEObject Type="Embed" ProgID="Equation.DSMT4" ShapeID="_x0000_i1072" DrawAspect="Content" ObjectID="_1715077033" r:id="rId97"/>
        </w:object>
      </w:r>
      <w:r>
        <w:rPr>
          <w:sz w:val="28"/>
          <w:szCs w:val="28"/>
        </w:rPr>
        <w:t>.</w:t>
      </w:r>
    </w:p>
    <w:p w14:paraId="4EAC18B5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 w14:anchorId="7F3FA6C6">
          <v:shape id="_x0000_i1073" type="#_x0000_t75" style="width:9.85pt;height:12.9pt" o:ole="">
            <v:imagedata r:id="rId98" o:title=""/>
          </v:shape>
          <o:OLEObject Type="Embed" ProgID="Equation.DSMT4" ShapeID="_x0000_i1073" DrawAspect="Content" ObjectID="_1715077034" r:id="rId99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 w14:anchorId="47EDF8A2">
          <v:shape id="_x0000_i1074" type="#_x0000_t75" style="width:99.3pt;height:21.2pt" o:ole="">
            <v:imagedata r:id="rId100" o:title=""/>
          </v:shape>
          <o:OLEObject Type="Embed" ProgID="Equation.DSMT4" ShapeID="_x0000_i1074" DrawAspect="Content" ObjectID="_1715077035" r:id="rId101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14:paraId="3B3CB0C5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 w14:anchorId="0F683EB0">
          <v:shape id="_x0000_i1075" type="#_x0000_t75" style="width:53.8pt;height:35.6pt" o:ole="">
            <v:imagedata r:id="rId102" o:title=""/>
          </v:shape>
          <o:OLEObject Type="Embed" ProgID="Equation.DSMT4" ShapeID="_x0000_i1075" DrawAspect="Content" ObjectID="_1715077036" r:id="rId103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 w14:anchorId="2D39A5A1">
          <v:shape id="_x0000_i1076" type="#_x0000_t75" style="width:104.6pt;height:15.9pt" o:ole="">
            <v:imagedata r:id="rId104" o:title=""/>
          </v:shape>
          <o:OLEObject Type="Embed" ProgID="Equation.DSMT4" ShapeID="_x0000_i1076" DrawAspect="Content" ObjectID="_1715077037" r:id="rId105"/>
        </w:object>
      </w:r>
    </w:p>
    <w:p w14:paraId="22564751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14:paraId="62FAA86B" w14:textId="77777777"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 w14:anchorId="1793D41A">
          <v:shape id="_x0000_i1077" type="#_x0000_t75" style="width:105.35pt;height:36.4pt" o:ole="">
            <v:imagedata r:id="rId106" o:title=""/>
          </v:shape>
          <o:OLEObject Type="Embed" ProgID="Equation.DSMT4" ShapeID="_x0000_i1077" DrawAspect="Content" ObjectID="_1715077038" r:id="rId107"/>
        </w:object>
      </w:r>
    </w:p>
    <w:p w14:paraId="451C0157" w14:textId="77777777"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 w14:anchorId="1D3CAF48">
          <v:shape id="_x0000_i1078" type="#_x0000_t75" style="width:9.85pt;height:12.9pt" o:ole="">
            <v:imagedata r:id="rId98" o:title=""/>
          </v:shape>
          <o:OLEObject Type="Embed" ProgID="Equation.DSMT4" ShapeID="_x0000_i1078" DrawAspect="Content" ObjectID="_1715077039" r:id="rId108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14:paraId="5E6C32BB" w14:textId="062EB6F4" w:rsidR="00C46AD0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8255C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8255C7">
        <w:rPr>
          <w:b/>
          <w:sz w:val="28"/>
          <w:szCs w:val="28"/>
          <w:lang w:val="en-US"/>
        </w:rPr>
        <w:t>:</w:t>
      </w:r>
    </w:p>
    <w:p w14:paraId="492D5F0B" w14:textId="6B29B3A5" w:rsidR="00A90409" w:rsidRDefault="00C27225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122E7EA6" w14:textId="77777777" w:rsidR="00C27225" w:rsidRPr="00C27225" w:rsidRDefault="00C27225" w:rsidP="00C27225">
      <w:pPr>
        <w:pStyle w:val="HTML"/>
        <w:shd w:val="clear" w:color="auto" w:fill="282C34"/>
        <w:rPr>
          <w:color w:val="ABB2BF"/>
          <w:lang w:val="en-US"/>
        </w:rPr>
      </w:pPr>
      <w:r w:rsidRPr="00C27225">
        <w:rPr>
          <w:i/>
          <w:iCs/>
          <w:color w:val="C679DD"/>
          <w:lang w:val="en-US"/>
        </w:rPr>
        <w:t xml:space="preserve">from </w:t>
      </w:r>
      <w:r w:rsidRPr="00C27225">
        <w:rPr>
          <w:color w:val="ABB2BF"/>
          <w:lang w:val="en-US"/>
        </w:rPr>
        <w:t xml:space="preserve">MonteCarlo </w:t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from </w:t>
      </w:r>
      <w:r w:rsidRPr="00C27225">
        <w:rPr>
          <w:color w:val="ABB2BF"/>
          <w:lang w:val="en-US"/>
        </w:rPr>
        <w:t xml:space="preserve">math </w:t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tan</w:t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>matplotlib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 xml:space="preserve">pyplot </w:t>
      </w:r>
      <w:r w:rsidRPr="00C27225">
        <w:rPr>
          <w:i/>
          <w:iCs/>
          <w:color w:val="C679DD"/>
          <w:lang w:val="en-US"/>
        </w:rPr>
        <w:t xml:space="preserve">as </w:t>
      </w:r>
      <w:r w:rsidRPr="00C27225">
        <w:rPr>
          <w:color w:val="ABB2BF"/>
          <w:lang w:val="en-US"/>
        </w:rPr>
        <w:t>plt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if </w:t>
      </w:r>
      <w:r w:rsidRPr="00C27225">
        <w:rPr>
          <w:color w:val="ABB2BF"/>
          <w:lang w:val="en-US"/>
        </w:rPr>
        <w:t xml:space="preserve">__name__ </w:t>
      </w:r>
      <w:r w:rsidRPr="00C27225">
        <w:rPr>
          <w:color w:val="61AFEF"/>
          <w:lang w:val="en-US"/>
        </w:rPr>
        <w:t xml:space="preserve">== </w:t>
      </w:r>
      <w:r w:rsidRPr="00C27225">
        <w:rPr>
          <w:color w:val="98C379"/>
          <w:lang w:val="en-US"/>
        </w:rPr>
        <w:t>'__main__'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integral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6B2C0"/>
          <w:lang w:val="en-US"/>
        </w:rPr>
        <w:t>((</w:t>
      </w:r>
      <w:r w:rsidRPr="00C27225">
        <w:rPr>
          <w:color w:val="ABB2BF"/>
          <w:lang w:val="en-US"/>
        </w:rPr>
        <w:t xml:space="preserve">e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A6B2C0"/>
          <w:lang w:val="en-US"/>
        </w:rPr>
        <w:t>(</w:t>
      </w:r>
      <w:r w:rsidRPr="00C27225">
        <w:rPr>
          <w:color w:val="61AFEF"/>
          <w:lang w:val="en-US"/>
        </w:rPr>
        <w:t>-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 xml:space="preserve">1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0.5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rint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f"1. {</w:t>
      </w:r>
      <w:r w:rsidRPr="00C27225">
        <w:rPr>
          <w:color w:val="ABB2BF"/>
          <w:lang w:val="en-US"/>
        </w:rPr>
        <w:t>integral1</w:t>
      </w:r>
      <w:r w:rsidRPr="00C27225">
        <w:rPr>
          <w:color w:val="98C379"/>
          <w:lang w:val="en-US"/>
        </w:rPr>
        <w:t>}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integral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y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BB2BF"/>
          <w:lang w:val="en-US"/>
        </w:rPr>
        <w:t xml:space="preserve">x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 xml:space="preserve">2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 xml:space="preserve">y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rint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f"2. {</w:t>
      </w:r>
      <w:r w:rsidRPr="00C27225">
        <w:rPr>
          <w:color w:val="ABB2BF"/>
          <w:lang w:val="en-US"/>
        </w:rPr>
        <w:t>integral2</w:t>
      </w:r>
      <w:r w:rsidRPr="00C27225">
        <w:rPr>
          <w:color w:val="98C379"/>
          <w:lang w:val="en-US"/>
        </w:rPr>
        <w:t>}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# compare monte-carlo1 result to solution = 1.11007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eq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6B2C0"/>
          <w:lang w:val="en-US"/>
        </w:rPr>
        <w:t>[]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50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</w:r>
      <w:r w:rsidRPr="00C27225">
        <w:rPr>
          <w:color w:val="61AFEF"/>
          <w:lang w:val="en-US"/>
        </w:rPr>
        <w:lastRenderedPageBreak/>
        <w:t xml:space="preserve">        </w:t>
      </w:r>
      <w:r w:rsidRPr="00C27225">
        <w:rPr>
          <w:color w:val="ABB2BF"/>
          <w:lang w:val="en-US"/>
        </w:rPr>
        <w:t>seq1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append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6B2C0"/>
          <w:lang w:val="en-US"/>
        </w:rPr>
        <w:t>((</w:t>
      </w:r>
      <w:r w:rsidRPr="00C27225">
        <w:rPr>
          <w:color w:val="ABB2BF"/>
          <w:lang w:val="en-US"/>
        </w:rPr>
        <w:t xml:space="preserve">e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A6B2C0"/>
          <w:lang w:val="en-US"/>
        </w:rPr>
        <w:t>(</w:t>
      </w:r>
      <w:r w:rsidRPr="00C27225">
        <w:rPr>
          <w:color w:val="61AFEF"/>
          <w:lang w:val="en-US"/>
        </w:rPr>
        <w:t>-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 xml:space="preserve">1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0.5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ABB2BF"/>
          <w:lang w:val="en-US"/>
        </w:rPr>
        <w:t>i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1.11007</w:t>
      </w:r>
      <w:r w:rsidRPr="00C27225">
        <w:rPr>
          <w:color w:val="A6B2C0"/>
          <w:lang w:val="en-US"/>
        </w:rPr>
        <w:t>)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plot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seq1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title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Monte-Carlo method 1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x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Iterations (1000 + x*50)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y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Precision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show</w:t>
      </w:r>
      <w:r w:rsidRPr="00C27225">
        <w:rPr>
          <w:color w:val="A6B2C0"/>
          <w:lang w:val="en-US"/>
        </w:rPr>
        <w:t>(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# compare monte-carlo2 result to solution = 3.3333333333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eq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6B2C0"/>
          <w:lang w:val="en-US"/>
        </w:rPr>
        <w:t>[]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1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000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50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>seq2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append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0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i/>
          <w:iCs/>
          <w:color w:val="C679DD"/>
          <w:lang w:val="en-US"/>
        </w:rPr>
        <w:t xml:space="preserve">lambda </w:t>
      </w:r>
      <w:r w:rsidRPr="00C27225">
        <w:rPr>
          <w:color w:val="ABB2BF"/>
          <w:lang w:val="en-US"/>
        </w:rPr>
        <w:t>x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y</w:t>
      </w:r>
      <w:r w:rsidRPr="00C27225">
        <w:rPr>
          <w:color w:val="61AFEF"/>
          <w:lang w:val="en-US"/>
        </w:rPr>
        <w:t xml:space="preserve">: </w:t>
      </w:r>
      <w:r w:rsidRPr="00C27225">
        <w:rPr>
          <w:color w:val="ABB2BF"/>
          <w:lang w:val="en-US"/>
        </w:rPr>
        <w:t xml:space="preserve">x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 xml:space="preserve">2 </w:t>
      </w:r>
      <w:r w:rsidRPr="00C27225">
        <w:rPr>
          <w:color w:val="61AFEF"/>
          <w:lang w:val="en-US"/>
        </w:rPr>
        <w:t xml:space="preserve">+ </w:t>
      </w:r>
      <w:r w:rsidRPr="00C27225">
        <w:rPr>
          <w:color w:val="ABB2BF"/>
          <w:lang w:val="en-US"/>
        </w:rPr>
        <w:t xml:space="preserve">y </w:t>
      </w:r>
      <w:r w:rsidRPr="00C27225">
        <w:rPr>
          <w:color w:val="61AFEF"/>
          <w:lang w:val="en-US"/>
        </w:rPr>
        <w:t xml:space="preserve">** </w:t>
      </w:r>
      <w:r w:rsidRPr="00C27225">
        <w:rPr>
          <w:color w:val="D19A66"/>
          <w:lang w:val="en-US"/>
        </w:rPr>
        <w:t>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i</w:t>
      </w:r>
      <w:r w:rsidRPr="00C27225">
        <w:rPr>
          <w:color w:val="A6B2C0"/>
          <w:lang w:val="en-US"/>
        </w:rPr>
        <w:t xml:space="preserve">), </w:t>
      </w:r>
      <w:r w:rsidRPr="00C27225">
        <w:rPr>
          <w:color w:val="D19A66"/>
          <w:lang w:val="en-US"/>
        </w:rPr>
        <w:t>3.3333333333</w:t>
      </w:r>
      <w:r w:rsidRPr="00C27225">
        <w:rPr>
          <w:color w:val="A6B2C0"/>
          <w:lang w:val="en-US"/>
        </w:rPr>
        <w:t>)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plot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seq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title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Monte-Carlo method 2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x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Iterations (1000 + x*50)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ylabel</w:t>
      </w:r>
      <w:r w:rsidRPr="00C27225">
        <w:rPr>
          <w:color w:val="A6B2C0"/>
          <w:lang w:val="en-US"/>
        </w:rPr>
        <w:t>(</w:t>
      </w:r>
      <w:r w:rsidRPr="00C27225">
        <w:rPr>
          <w:color w:val="98C379"/>
          <w:lang w:val="en-US"/>
        </w:rPr>
        <w:t>"Precision"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color w:val="ABB2BF"/>
          <w:lang w:val="en-US"/>
        </w:rPr>
        <w:t>plt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show</w:t>
      </w:r>
      <w:r w:rsidRPr="00C27225">
        <w:rPr>
          <w:color w:val="A6B2C0"/>
          <w:lang w:val="en-US"/>
        </w:rPr>
        <w:t>()</w:t>
      </w:r>
    </w:p>
    <w:p w14:paraId="39DDA6D8" w14:textId="1768594C" w:rsidR="00C27225" w:rsidRDefault="00C27225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onteCarlo.py</w:t>
      </w:r>
    </w:p>
    <w:p w14:paraId="080632DD" w14:textId="77777777" w:rsidR="00C27225" w:rsidRPr="00C27225" w:rsidRDefault="00C27225" w:rsidP="00C27225">
      <w:pPr>
        <w:pStyle w:val="HTML"/>
        <w:shd w:val="clear" w:color="auto" w:fill="282C34"/>
        <w:rPr>
          <w:color w:val="ABB2BF"/>
          <w:lang w:val="en-US"/>
        </w:rPr>
      </w:pPr>
      <w:r w:rsidRPr="00C27225">
        <w:rPr>
          <w:i/>
          <w:iCs/>
          <w:color w:val="C679DD"/>
          <w:lang w:val="en-US"/>
        </w:rPr>
        <w:t xml:space="preserve">import </w:t>
      </w:r>
      <w:r w:rsidRPr="00C27225">
        <w:rPr>
          <w:color w:val="ABB2BF"/>
          <w:lang w:val="en-US"/>
        </w:rPr>
        <w:t xml:space="preserve">numpy </w:t>
      </w:r>
      <w:r w:rsidRPr="00C27225">
        <w:rPr>
          <w:i/>
          <w:iCs/>
          <w:color w:val="C679DD"/>
          <w:lang w:val="en-US"/>
        </w:rPr>
        <w:t xml:space="preserve">as </w:t>
      </w:r>
      <w:r w:rsidRPr="00C27225">
        <w:rPr>
          <w:color w:val="ABB2BF"/>
          <w:lang w:val="en-US"/>
        </w:rPr>
        <w:t>np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monte_carlo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Monte-Carlo method implementation</w:t>
      </w:r>
      <w:r w:rsidRPr="00C27225">
        <w:rPr>
          <w:i/>
          <w:iCs/>
          <w:color w:val="59626F"/>
          <w:lang w:val="en-US"/>
        </w:rPr>
        <w:br/>
        <w:t xml:space="preserve">    returns the value of the integral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D19A66"/>
          <w:lang w:val="en-US"/>
        </w:rPr>
        <w:t>0</w:t>
      </w:r>
      <w:r w:rsidRPr="00C27225">
        <w:rPr>
          <w:color w:val="D19A66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+=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</w:t>
      </w:r>
      <w:r w:rsidRPr="00C27225">
        <w:rPr>
          <w:color w:val="A6B2C0"/>
          <w:lang w:val="en-US"/>
        </w:rPr>
        <w:t xml:space="preserve">)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/ </w:t>
      </w:r>
      <w:r w:rsidRPr="00C27225">
        <w:rPr>
          <w:color w:val="ABB2BF"/>
          <w:lang w:val="en-US"/>
        </w:rPr>
        <w:t>n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monte_carlo_doubl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Monte-Carlo method implementation for double integration</w:t>
      </w:r>
      <w:r w:rsidRPr="00C27225">
        <w:rPr>
          <w:i/>
          <w:iCs/>
          <w:color w:val="59626F"/>
          <w:lang w:val="en-US"/>
        </w:rPr>
        <w:br/>
        <w:t xml:space="preserve">    returns the value of the integral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D19A66"/>
          <w:lang w:val="en-US"/>
        </w:rPr>
        <w:t>0</w:t>
      </w:r>
      <w:r w:rsidRPr="00C27225">
        <w:rPr>
          <w:color w:val="D19A66"/>
          <w:lang w:val="en-US"/>
        </w:rPr>
        <w:br/>
      </w:r>
      <w:r w:rsidRPr="00C27225">
        <w:rPr>
          <w:color w:val="D19A66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for </w:t>
      </w:r>
      <w:r w:rsidRPr="00C27225">
        <w:rPr>
          <w:color w:val="ABB2BF"/>
          <w:lang w:val="en-US"/>
        </w:rPr>
        <w:t xml:space="preserve">i </w:t>
      </w:r>
      <w:r w:rsidRPr="00C27225">
        <w:rPr>
          <w:i/>
          <w:iCs/>
          <w:color w:val="C679DD"/>
          <w:lang w:val="en-US"/>
        </w:rPr>
        <w:t xml:space="preserve">in </w:t>
      </w:r>
      <w:r w:rsidRPr="00C27225">
        <w:rPr>
          <w:color w:val="ABB2BF"/>
          <w:lang w:val="en-US"/>
        </w:rPr>
        <w:t>range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n</w:t>
      </w:r>
      <w:r w:rsidRPr="00C27225">
        <w:rPr>
          <w:color w:val="A6B2C0"/>
          <w:lang w:val="en-US"/>
        </w:rPr>
        <w:t>)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u1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1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u2 </w:t>
      </w:r>
      <w:r w:rsidRPr="00C27225">
        <w:rPr>
          <w:color w:val="61AFEF"/>
          <w:lang w:val="en-US"/>
        </w:rPr>
        <w:t xml:space="preserve">= </w:t>
      </w:r>
      <w:r w:rsidRPr="00C27225">
        <w:rPr>
          <w:color w:val="ABB2BF"/>
          <w:lang w:val="en-US"/>
        </w:rPr>
        <w:t>np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random</w:t>
      </w:r>
      <w:r w:rsidRPr="00C27225">
        <w:rPr>
          <w:color w:val="A6B2C0"/>
          <w:lang w:val="en-US"/>
        </w:rPr>
        <w:t>.</w:t>
      </w:r>
      <w:r w:rsidRPr="00C27225">
        <w:rPr>
          <w:color w:val="ABB2BF"/>
          <w:lang w:val="en-US"/>
        </w:rPr>
        <w:t>uniform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right_bound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   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+= </w:t>
      </w:r>
      <w:r w:rsidRPr="00C27225">
        <w:rPr>
          <w:color w:val="ABB2BF"/>
          <w:lang w:val="en-US"/>
        </w:rPr>
        <w:t>func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u1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u2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1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1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61AFEF"/>
          <w:lang w:val="en-US"/>
        </w:rPr>
        <w:t xml:space="preserve">* 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right_bound2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left_bound2</w:t>
      </w:r>
      <w:r w:rsidRPr="00C27225">
        <w:rPr>
          <w:color w:val="A6B2C0"/>
          <w:lang w:val="en-US"/>
        </w:rPr>
        <w:t>)</w:t>
      </w:r>
      <w:r w:rsidRPr="00C27225">
        <w:rPr>
          <w:color w:val="A6B2C0"/>
          <w:lang w:val="en-US"/>
        </w:rPr>
        <w:br/>
      </w:r>
      <w:r w:rsidRPr="00C27225">
        <w:rPr>
          <w:color w:val="A6B2C0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 xml:space="preserve">sum_ </w:t>
      </w:r>
      <w:r w:rsidRPr="00C27225">
        <w:rPr>
          <w:color w:val="61AFEF"/>
          <w:lang w:val="en-US"/>
        </w:rPr>
        <w:t xml:space="preserve">/ </w:t>
      </w:r>
      <w:r w:rsidRPr="00C27225">
        <w:rPr>
          <w:color w:val="ABB2BF"/>
          <w:lang w:val="en-US"/>
        </w:rPr>
        <w:t>n</w:t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color w:val="ABB2BF"/>
          <w:lang w:val="en-US"/>
        </w:rPr>
        <w:br/>
      </w:r>
      <w:r w:rsidRPr="00C27225">
        <w:rPr>
          <w:i/>
          <w:iCs/>
          <w:color w:val="C679DD"/>
          <w:lang w:val="en-US"/>
        </w:rPr>
        <w:t xml:space="preserve">def </w:t>
      </w:r>
      <w:r w:rsidRPr="00C27225">
        <w:rPr>
          <w:color w:val="ABB2BF"/>
          <w:lang w:val="en-US"/>
        </w:rPr>
        <w:t>compare_to_solution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>generated_value</w:t>
      </w:r>
      <w:r w:rsidRPr="00C27225">
        <w:rPr>
          <w:color w:val="A6B2C0"/>
          <w:lang w:val="en-US"/>
        </w:rPr>
        <w:t xml:space="preserve">, </w:t>
      </w:r>
      <w:r w:rsidRPr="00C27225">
        <w:rPr>
          <w:color w:val="ABB2BF"/>
          <w:lang w:val="en-US"/>
        </w:rPr>
        <w:t>solution_value</w:t>
      </w:r>
      <w:r w:rsidRPr="00C27225">
        <w:rPr>
          <w:color w:val="A6B2C0"/>
          <w:lang w:val="en-US"/>
        </w:rPr>
        <w:t xml:space="preserve">) </w:t>
      </w:r>
      <w:r w:rsidRPr="00C27225">
        <w:rPr>
          <w:color w:val="ABB2BF"/>
          <w:lang w:val="en-US"/>
        </w:rPr>
        <w:t>-&gt; float</w:t>
      </w:r>
      <w:r w:rsidRPr="00C27225">
        <w:rPr>
          <w:color w:val="61AFEF"/>
          <w:lang w:val="en-US"/>
        </w:rPr>
        <w:t>:</w:t>
      </w:r>
      <w:r w:rsidRPr="00C27225">
        <w:rPr>
          <w:color w:val="61AFEF"/>
          <w:lang w:val="en-US"/>
        </w:rPr>
        <w:br/>
        <w:t xml:space="preserve">    </w:t>
      </w:r>
      <w:r w:rsidRPr="00C27225">
        <w:rPr>
          <w:i/>
          <w:iCs/>
          <w:color w:val="59626F"/>
          <w:lang w:val="en-US"/>
        </w:rPr>
        <w:t>"""</w:t>
      </w:r>
      <w:r w:rsidRPr="00C27225">
        <w:rPr>
          <w:i/>
          <w:iCs/>
          <w:color w:val="59626F"/>
          <w:lang w:val="en-US"/>
        </w:rPr>
        <w:br/>
        <w:t xml:space="preserve">    Compare generated value with solution value</w:t>
      </w:r>
      <w:r w:rsidRPr="00C27225">
        <w:rPr>
          <w:i/>
          <w:iCs/>
          <w:color w:val="59626F"/>
          <w:lang w:val="en-US"/>
        </w:rPr>
        <w:br/>
        <w:t xml:space="preserve">    returns precision</w:t>
      </w:r>
      <w:r w:rsidRPr="00C27225">
        <w:rPr>
          <w:i/>
          <w:iCs/>
          <w:color w:val="59626F"/>
          <w:lang w:val="en-US"/>
        </w:rPr>
        <w:br/>
        <w:t xml:space="preserve">    """</w:t>
      </w:r>
      <w:r w:rsidRPr="00C27225">
        <w:rPr>
          <w:i/>
          <w:iCs/>
          <w:color w:val="59626F"/>
          <w:lang w:val="en-US"/>
        </w:rPr>
        <w:br/>
        <w:t xml:space="preserve">    </w:t>
      </w:r>
      <w:r w:rsidRPr="00C27225">
        <w:rPr>
          <w:i/>
          <w:iCs/>
          <w:color w:val="C679DD"/>
          <w:lang w:val="en-US"/>
        </w:rPr>
        <w:t xml:space="preserve">return </w:t>
      </w:r>
      <w:r w:rsidRPr="00C27225">
        <w:rPr>
          <w:color w:val="ABB2BF"/>
          <w:lang w:val="en-US"/>
        </w:rPr>
        <w:t>abs</w:t>
      </w:r>
      <w:r w:rsidRPr="00C27225">
        <w:rPr>
          <w:color w:val="A6B2C0"/>
          <w:lang w:val="en-US"/>
        </w:rPr>
        <w:t>(</w:t>
      </w:r>
      <w:r w:rsidRPr="00C27225">
        <w:rPr>
          <w:color w:val="ABB2BF"/>
          <w:lang w:val="en-US"/>
        </w:rPr>
        <w:t xml:space="preserve">generated_value </w:t>
      </w:r>
      <w:r w:rsidRPr="00C27225">
        <w:rPr>
          <w:color w:val="61AFEF"/>
          <w:lang w:val="en-US"/>
        </w:rPr>
        <w:t xml:space="preserve">- </w:t>
      </w:r>
      <w:r w:rsidRPr="00C27225">
        <w:rPr>
          <w:color w:val="ABB2BF"/>
          <w:lang w:val="en-US"/>
        </w:rPr>
        <w:t>solution_value</w:t>
      </w:r>
      <w:r w:rsidRPr="00C27225">
        <w:rPr>
          <w:color w:val="A6B2C0"/>
          <w:lang w:val="en-US"/>
        </w:rPr>
        <w:t>)</w:t>
      </w:r>
    </w:p>
    <w:p w14:paraId="19366E1C" w14:textId="77777777" w:rsidR="00C27225" w:rsidRPr="00C27225" w:rsidRDefault="00C27225" w:rsidP="00632217">
      <w:pPr>
        <w:spacing w:after="120"/>
        <w:rPr>
          <w:b/>
          <w:sz w:val="28"/>
          <w:szCs w:val="28"/>
          <w:lang w:val="en-US"/>
        </w:rPr>
      </w:pPr>
    </w:p>
    <w:p w14:paraId="14BD0435" w14:textId="77777777"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14:paraId="32573175" w14:textId="0A1C50EA" w:rsidR="00632217" w:rsidRDefault="007D1102" w:rsidP="00771EE3">
      <w:pPr>
        <w:spacing w:after="480"/>
        <w:rPr>
          <w:sz w:val="28"/>
          <w:szCs w:val="28"/>
        </w:rPr>
      </w:pPr>
      <w:r>
        <w:rPr>
          <w:sz w:val="28"/>
          <w:szCs w:val="28"/>
        </w:rPr>
        <w:lastRenderedPageBreak/>
        <w:t>Результаты вычисление интегралов:</w:t>
      </w:r>
    </w:p>
    <w:p w14:paraId="7B58C592" w14:textId="1469E4B3" w:rsidR="007D1102" w:rsidRDefault="007D1102" w:rsidP="00771EE3">
      <w:pPr>
        <w:spacing w:after="480"/>
        <w:rPr>
          <w:sz w:val="28"/>
          <w:szCs w:val="28"/>
        </w:rPr>
      </w:pPr>
      <w:r w:rsidRPr="007D1102">
        <w:rPr>
          <w:sz w:val="28"/>
          <w:szCs w:val="28"/>
        </w:rPr>
        <w:drawing>
          <wp:inline distT="0" distB="0" distL="0" distR="0" wp14:anchorId="2B425F3F" wp14:editId="2C4CABDC">
            <wp:extent cx="1686160" cy="485843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76F55" w14:textId="07A07C41" w:rsidR="007D1102" w:rsidRDefault="007D1102" w:rsidP="00771EE3">
      <w:pPr>
        <w:spacing w:after="480"/>
        <w:rPr>
          <w:sz w:val="28"/>
          <w:szCs w:val="28"/>
        </w:rPr>
      </w:pPr>
      <w:r>
        <w:rPr>
          <w:sz w:val="28"/>
          <w:szCs w:val="28"/>
        </w:rPr>
        <w:t>Графики:</w:t>
      </w:r>
    </w:p>
    <w:p w14:paraId="32CB6E08" w14:textId="08C981A2" w:rsidR="007D1102" w:rsidRDefault="007D1102" w:rsidP="00771EE3">
      <w:pPr>
        <w:spacing w:after="480"/>
        <w:rPr>
          <w:sz w:val="28"/>
          <w:szCs w:val="28"/>
        </w:rPr>
      </w:pPr>
      <w:r w:rsidRPr="007D1102">
        <w:rPr>
          <w:sz w:val="28"/>
          <w:szCs w:val="28"/>
        </w:rPr>
        <w:drawing>
          <wp:inline distT="0" distB="0" distL="0" distR="0" wp14:anchorId="4A126A43" wp14:editId="5A339AE1">
            <wp:extent cx="3712568" cy="2916455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713767" cy="2917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ED9CD" w14:textId="64240F20" w:rsidR="007D1102" w:rsidRPr="007D1102" w:rsidRDefault="00D71C72" w:rsidP="00771EE3">
      <w:pPr>
        <w:spacing w:after="480"/>
        <w:rPr>
          <w:sz w:val="28"/>
          <w:szCs w:val="28"/>
        </w:rPr>
      </w:pPr>
      <w:r w:rsidRPr="00D71C72">
        <w:rPr>
          <w:sz w:val="28"/>
          <w:szCs w:val="28"/>
        </w:rPr>
        <w:drawing>
          <wp:inline distT="0" distB="0" distL="0" distR="0" wp14:anchorId="56652354" wp14:editId="111BFD63">
            <wp:extent cx="3751004" cy="2906829"/>
            <wp:effectExtent l="0" t="0" r="1905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759114" cy="2913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124ED" w14:textId="6E220B4A"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Лабораторная работа </w:t>
      </w:r>
      <w:r w:rsidR="00E76FF7" w:rsidRPr="007D1102">
        <w:rPr>
          <w:b/>
          <w:sz w:val="32"/>
          <w:szCs w:val="32"/>
        </w:rPr>
        <w:t>5</w:t>
      </w:r>
      <w:r w:rsidRPr="00D56485">
        <w:rPr>
          <w:b/>
          <w:sz w:val="32"/>
          <w:szCs w:val="32"/>
        </w:rPr>
        <w:t>.</w:t>
      </w:r>
    </w:p>
    <w:p w14:paraId="6AC2869D" w14:textId="77777777"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8E20A48" w14:textId="77777777" w:rsidR="002A5C89" w:rsidRPr="00477069" w:rsidRDefault="002A5C89" w:rsidP="002A5C89">
      <w:pPr>
        <w:pStyle w:val="af5"/>
        <w:ind w:left="0"/>
        <w:rPr>
          <w:rFonts w:ascii="Times New Roman" w:hAnsi="Times New Roman"/>
          <w:sz w:val="28"/>
          <w:szCs w:val="28"/>
        </w:rPr>
      </w:pPr>
      <w:r w:rsidRPr="00477069">
        <w:rPr>
          <w:rFonts w:ascii="Times New Roman" w:hAnsi="Times New Roman"/>
          <w:sz w:val="28"/>
          <w:szCs w:val="28"/>
        </w:rPr>
        <w:t xml:space="preserve">Решить систему линейных уравнений, используя метод Монте-Карло. </w:t>
      </w:r>
    </w:p>
    <w:p w14:paraId="52B12F84" w14:textId="77777777" w:rsidR="002A5C89" w:rsidRPr="00477069" w:rsidRDefault="002A5C89" w:rsidP="002A5C89">
      <w:pPr>
        <w:jc w:val="both"/>
        <w:rPr>
          <w:sz w:val="28"/>
          <w:szCs w:val="28"/>
        </w:rPr>
      </w:pPr>
    </w:p>
    <w:p w14:paraId="7278C01B" w14:textId="77777777" w:rsidR="002A5C89" w:rsidRPr="00477069" w:rsidRDefault="002A5C89" w:rsidP="002A5C89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lastRenderedPageBreak/>
        <w:t xml:space="preserve">Решить систему линейных алгебраических уравнений </w:t>
      </w:r>
      <w:r w:rsidRPr="00477069">
        <w:rPr>
          <w:position w:val="-10"/>
          <w:sz w:val="28"/>
          <w:szCs w:val="28"/>
        </w:rPr>
        <w:object w:dxaOrig="780" w:dyaOrig="320" w14:anchorId="6EB535E8">
          <v:shape id="_x0000_i1114" type="#_x0000_t75" style="width:38.65pt;height:15.9pt" o:ole="">
            <v:imagedata r:id="rId112" o:title=""/>
          </v:shape>
          <o:OLEObject Type="Embed" ProgID="Equation.3" ShapeID="_x0000_i1114" DrawAspect="Content" ObjectID="_1715077040" r:id="rId113"/>
        </w:object>
      </w:r>
      <w:r w:rsidRPr="00477069">
        <w:rPr>
          <w:sz w:val="28"/>
          <w:szCs w:val="28"/>
        </w:rPr>
        <w:t xml:space="preserve"> методом Монте-Карло. </w:t>
      </w:r>
    </w:p>
    <w:p w14:paraId="1D6EADE4" w14:textId="77777777" w:rsidR="002A5C89" w:rsidRPr="00842126" w:rsidRDefault="002A5C89" w:rsidP="002A5C89">
      <w:pPr>
        <w:numPr>
          <w:ilvl w:val="0"/>
          <w:numId w:val="17"/>
        </w:numPr>
        <w:jc w:val="both"/>
        <w:rPr>
          <w:sz w:val="28"/>
          <w:szCs w:val="28"/>
        </w:rPr>
      </w:pPr>
      <w:r w:rsidRPr="00477069">
        <w:rPr>
          <w:sz w:val="28"/>
          <w:szCs w:val="28"/>
        </w:rPr>
        <w:t>Сравнить с решением данного уравнения, полученным в произвольном математическом пакете.</w:t>
      </w:r>
    </w:p>
    <w:p w14:paraId="20837A83" w14:textId="77777777" w:rsidR="002A5C89" w:rsidRDefault="002A5C89" w:rsidP="002A5C89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Построить график зависимости точности решения от длины цепи маркова и числа смоделированных цепей маркова.</w:t>
      </w:r>
    </w:p>
    <w:p w14:paraId="629073A3" w14:textId="0EA16EEC" w:rsidR="002A5C89" w:rsidRPr="002A5C89" w:rsidRDefault="002A5C89" w:rsidP="002A5C89">
      <w:pPr>
        <w:spacing w:after="240"/>
        <w:ind w:firstLine="36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:</w:t>
      </w:r>
    </w:p>
    <w:p w14:paraId="579CE7ED" w14:textId="0DB20E1B" w:rsidR="002A5C89" w:rsidRDefault="00803CFE" w:rsidP="002A5C89">
      <w:pPr>
        <w:spacing w:after="240"/>
        <w:ind w:firstLine="360"/>
        <w:rPr>
          <w:sz w:val="28"/>
          <w:szCs w:val="28"/>
        </w:rPr>
      </w:pPr>
      <w:r w:rsidRPr="00D374AF">
        <w:rPr>
          <w:color w:val="FF0000"/>
        </w:rPr>
        <w:t>8)</w:t>
      </w:r>
      <w:r>
        <w:t xml:space="preserve"> </w:t>
      </w:r>
      <w:r w:rsidRPr="00360D8F">
        <w:rPr>
          <w:position w:val="-50"/>
        </w:rPr>
        <w:object w:dxaOrig="3440" w:dyaOrig="1120" w14:anchorId="4FA52610">
          <v:shape id="_x0000_i1121" type="#_x0000_t75" style="width:172.05pt;height:56.1pt" o:ole="">
            <v:imagedata r:id="rId114" o:title=""/>
          </v:shape>
          <o:OLEObject Type="Embed" ProgID="Equation.3" ShapeID="_x0000_i1121" DrawAspect="Content" ObjectID="_1715077041" r:id="rId115"/>
        </w:object>
      </w:r>
    </w:p>
    <w:p w14:paraId="0C136D41" w14:textId="5AB11C70" w:rsidR="00632217" w:rsidRDefault="00632217" w:rsidP="002A5C89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6053157A" w14:textId="77777777"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14:paraId="6E6BD25E" w14:textId="77777777"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 w14:anchorId="51816DE3">
          <v:shape id="_x0000_i1081" type="#_x0000_t75" style="width:54.55pt;height:15.9pt" o:ole="">
            <v:imagedata r:id="rId116" o:title=""/>
          </v:shape>
          <o:OLEObject Type="Embed" ProgID="Equation.DSMT4" ShapeID="_x0000_i1081" DrawAspect="Content" ObjectID="_1715077042" r:id="rId117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 w14:anchorId="6D617CC5">
          <v:shape id="_x0000_i1082" type="#_x0000_t75" style="width:245.55pt;height:21.2pt" o:ole="">
            <v:imagedata r:id="rId118" o:title=""/>
          </v:shape>
          <o:OLEObject Type="Embed" ProgID="Equation.DSMT4" ShapeID="_x0000_i1082" DrawAspect="Content" ObjectID="_1715077043" r:id="rId119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14:paraId="39725350" w14:textId="77777777"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 w14:anchorId="4FFC9391">
          <v:shape id="_x0000_i1083" type="#_x0000_t75" style="width:1in;height:18.95pt" o:ole="">
            <v:imagedata r:id="rId120" o:title=""/>
          </v:shape>
          <o:OLEObject Type="Embed" ProgID="Equation.DSMT4" ShapeID="_x0000_i1083" DrawAspect="Content" ObjectID="_1715077044" r:id="rId121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 w14:anchorId="27B60136">
          <v:shape id="_x0000_i1084" type="#_x0000_t75" style="width:71.25pt;height:18.95pt" o:ole="">
            <v:imagedata r:id="rId122" o:title=""/>
          </v:shape>
          <o:OLEObject Type="Embed" ProgID="Equation.DSMT4" ShapeID="_x0000_i1084" DrawAspect="Content" ObjectID="_1715077045" r:id="rId123"/>
        </w:object>
      </w:r>
      <w:r w:rsidRPr="000E02BA">
        <w:t>.</w:t>
      </w:r>
    </w:p>
    <w:p w14:paraId="71F304F1" w14:textId="77777777"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 w14:anchorId="0C593ECD">
          <v:shape id="_x0000_i1085" type="#_x0000_t75" style="width:128.1pt;height:20.45pt" o:ole="">
            <v:imagedata r:id="rId124" o:title=""/>
          </v:shape>
          <o:OLEObject Type="Embed" ProgID="Equation.DSMT4" ShapeID="_x0000_i1085" DrawAspect="Content" ObjectID="_1715077046" r:id="rId125"/>
        </w:object>
      </w:r>
      <w:r>
        <w:rPr>
          <w:sz w:val="28"/>
          <w:szCs w:val="28"/>
        </w:rPr>
        <w:t xml:space="preserve"> такими что </w:t>
      </w:r>
    </w:p>
    <w:p w14:paraId="13118C70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 w14:anchorId="56CAEB34">
          <v:shape id="_x0000_i1086" type="#_x0000_t75" style="width:83.35pt;height:34.1pt" o:ole="">
            <v:imagedata r:id="rId126" o:title=""/>
          </v:shape>
          <o:OLEObject Type="Embed" ProgID="Equation.DSMT4" ShapeID="_x0000_i1086" DrawAspect="Content" ObjectID="_1715077047" r:id="rId127"/>
        </w:object>
      </w:r>
    </w:p>
    <w:p w14:paraId="234553F8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 w14:anchorId="41AE1497">
          <v:shape id="_x0000_i1087" type="#_x0000_t75" style="width:87.9pt;height:35.6pt" o:ole="">
            <v:imagedata r:id="rId128" o:title=""/>
          </v:shape>
          <o:OLEObject Type="Embed" ProgID="Equation.DSMT4" ShapeID="_x0000_i1087" DrawAspect="Content" ObjectID="_1715077048" r:id="rId129"/>
        </w:object>
      </w:r>
    </w:p>
    <w:p w14:paraId="35B31C2C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 w14:anchorId="4E58B182">
          <v:shape id="_x0000_i1088" type="#_x0000_t75" style="width:35.6pt;height:18.2pt" o:ole="">
            <v:imagedata r:id="rId130" o:title=""/>
          </v:shape>
          <o:OLEObject Type="Embed" ProgID="Equation.DSMT4" ShapeID="_x0000_i1088" DrawAspect="Content" ObjectID="_1715077049" r:id="rId131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 w14:anchorId="3B9E9B19">
          <v:shape id="_x0000_i1089" type="#_x0000_t75" style="width:33.35pt;height:18.2pt" o:ole="">
            <v:imagedata r:id="rId132" o:title=""/>
          </v:shape>
          <o:OLEObject Type="Embed" ProgID="Equation.DSMT4" ShapeID="_x0000_i1089" DrawAspect="Content" ObjectID="_1715077050" r:id="rId133"/>
        </w:object>
      </w:r>
    </w:p>
    <w:p w14:paraId="334C9DF9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 w14:anchorId="4EB0E3E0">
          <v:shape id="_x0000_i1090" type="#_x0000_t75" style="width:36.4pt;height:18.95pt" o:ole="">
            <v:imagedata r:id="rId134" o:title=""/>
          </v:shape>
          <o:OLEObject Type="Embed" ProgID="Equation.DSMT4" ShapeID="_x0000_i1090" DrawAspect="Content" ObjectID="_1715077051" r:id="rId135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 w14:anchorId="7322E163">
          <v:shape id="_x0000_i1091" type="#_x0000_t75" style="width:35.6pt;height:18.95pt" o:ole="">
            <v:imagedata r:id="rId136" o:title=""/>
          </v:shape>
          <o:OLEObject Type="Embed" ProgID="Equation.DSMT4" ShapeID="_x0000_i1091" DrawAspect="Content" ObjectID="_1715077052" r:id="rId137"/>
        </w:object>
      </w:r>
      <w:r>
        <w:rPr>
          <w:sz w:val="28"/>
          <w:szCs w:val="28"/>
        </w:rPr>
        <w:t xml:space="preserve"> </w:t>
      </w:r>
    </w:p>
    <w:p w14:paraId="1D553911" w14:textId="77777777"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14:paraId="697B1252" w14:textId="77777777"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 w14:anchorId="1C2D8B14">
          <v:shape id="_x0000_i1092" type="#_x0000_t75" style="width:219.8pt;height:37.9pt" o:ole="">
            <v:imagedata r:id="rId138" o:title=""/>
          </v:shape>
          <o:OLEObject Type="Embed" ProgID="Equation.DSMT4" ShapeID="_x0000_i1092" DrawAspect="Content" ObjectID="_1715077053" r:id="rId139"/>
        </w:object>
      </w:r>
    </w:p>
    <w:p w14:paraId="317AC921" w14:textId="77777777"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14:paraId="4E82BBB2" w14:textId="77777777"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 w14:anchorId="1A3D3856">
          <v:shape id="_x0000_i1093" type="#_x0000_t75" style="width:104.6pt;height:48.5pt" o:ole="">
            <v:imagedata r:id="rId140" o:title=""/>
          </v:shape>
          <o:OLEObject Type="Embed" ProgID="Equation.DSMT4" ShapeID="_x0000_i1093" DrawAspect="Content" ObjectID="_1715077054" r:id="rId141"/>
        </w:object>
      </w:r>
    </w:p>
    <w:p w14:paraId="08678B29" w14:textId="77777777"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 w14:anchorId="39A70C51">
          <v:shape id="_x0000_i1094" type="#_x0000_t75" style="width:9.85pt;height:18.2pt" o:ole="">
            <v:imagedata r:id="rId142" o:title=""/>
          </v:shape>
          <o:OLEObject Type="Embed" ProgID="Equation.DSMT4" ShapeID="_x0000_i1094" DrawAspect="Content" ObjectID="_1715077055" r:id="rId143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 w14:anchorId="5890476E">
          <v:shape id="_x0000_i1095" type="#_x0000_t75" style="width:9.1pt;height:18.2pt" o:ole="">
            <v:imagedata r:id="rId144" o:title=""/>
          </v:shape>
          <o:OLEObject Type="Embed" ProgID="Equation.DSMT4" ShapeID="_x0000_i1095" DrawAspect="Content" ObjectID="_1715077056" r:id="rId145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 w14:anchorId="32113628">
          <v:shape id="_x0000_i1096" type="#_x0000_t75" style="width:12.15pt;height:18.2pt" o:ole="">
            <v:imagedata r:id="rId146" o:title=""/>
          </v:shape>
          <o:OLEObject Type="Embed" ProgID="Equation.DSMT4" ShapeID="_x0000_i1096" DrawAspect="Content" ObjectID="_1715077057" r:id="rId147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14:paraId="0752622A" w14:textId="77777777"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14:paraId="7E8C968F" w14:textId="77777777"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 w14:anchorId="59576549">
          <v:shape id="_x0000_i1097" type="#_x0000_t75" style="width:198.55pt;height:31.85pt" o:ole="">
            <v:imagedata r:id="rId148" o:title=""/>
          </v:shape>
          <o:OLEObject Type="Embed" ProgID="Equation.DSMT4" ShapeID="_x0000_i1097" DrawAspect="Content" ObjectID="_1715077058" r:id="rId149"/>
        </w:object>
      </w:r>
    </w:p>
    <w:p w14:paraId="7278D9B7" w14:textId="77777777"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 w14:anchorId="08D589AC">
          <v:shape id="_x0000_i1098" type="#_x0000_t75" style="width:51.55pt;height:28.05pt" o:ole="">
            <v:imagedata r:id="rId150" o:title=""/>
          </v:shape>
          <o:OLEObject Type="Embed" ProgID="Equation.DSMT4" ShapeID="_x0000_i1098" DrawAspect="Content" ObjectID="_1715077059" r:id="rId151"/>
        </w:object>
      </w:r>
      <w:r>
        <w:rPr>
          <w:sz w:val="28"/>
          <w:szCs w:val="28"/>
        </w:rPr>
        <w:t>.</w:t>
      </w:r>
    </w:p>
    <w:p w14:paraId="214545BB" w14:textId="77777777"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14:paraId="7990E156" w14:textId="77777777"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Pr="008762EB">
        <w:rPr>
          <w:position w:val="-24"/>
          <w:sz w:val="28"/>
          <w:szCs w:val="28"/>
        </w:rPr>
        <w:object w:dxaOrig="3379" w:dyaOrig="620" w14:anchorId="030F5166">
          <v:shape id="_x0000_i1099" type="#_x0000_t75" style="width:203.85pt;height:36.4pt" o:ole="">
            <v:imagedata r:id="rId152" o:title=""/>
          </v:shape>
          <o:OLEObject Type="Embed" ProgID="Equation.DSMT4" ShapeID="_x0000_i1099" DrawAspect="Content" ObjectID="_1715077060" r:id="rId153"/>
        </w:object>
      </w:r>
    </w:p>
    <w:p w14:paraId="4621883E" w14:textId="77777777" w:rsidR="008762EB" w:rsidRPr="008762EB" w:rsidRDefault="008762EB" w:rsidP="008762EB">
      <w:pPr>
        <w:spacing w:after="240"/>
        <w:rPr>
          <w:sz w:val="28"/>
          <w:szCs w:val="28"/>
        </w:rPr>
      </w:pPr>
    </w:p>
    <w:p w14:paraId="02EEF05B" w14:textId="5DF40553" w:rsidR="00076EC4" w:rsidRDefault="008762EB" w:rsidP="008762EB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Код программы:</w:t>
      </w:r>
    </w:p>
    <w:p w14:paraId="757D2F5E" w14:textId="298F9F1C" w:rsidR="00076EC4" w:rsidRDefault="00A548A0" w:rsidP="008762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ain.py</w:t>
      </w:r>
    </w:p>
    <w:p w14:paraId="2DCAA646" w14:textId="77777777" w:rsidR="00A548A0" w:rsidRPr="00A548A0" w:rsidRDefault="00A548A0" w:rsidP="00A548A0">
      <w:pPr>
        <w:pStyle w:val="HTML"/>
        <w:shd w:val="clear" w:color="auto" w:fill="282C34"/>
        <w:rPr>
          <w:color w:val="ABB2BF"/>
          <w:lang w:val="en-US"/>
        </w:rPr>
      </w:pP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matplotlib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 xml:space="preserve">pyplot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plt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 xml:space="preserve">numpy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np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from </w:t>
      </w:r>
      <w:r w:rsidRPr="00A548A0">
        <w:rPr>
          <w:color w:val="ABB2BF"/>
          <w:lang w:val="en-US"/>
        </w:rPr>
        <w:t xml:space="preserve">MonteCarlo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orm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 xml:space="preserve">sympy </w:t>
      </w:r>
      <w:r w:rsidRPr="00A548A0">
        <w:rPr>
          <w:i/>
          <w:iCs/>
          <w:color w:val="C679DD"/>
          <w:lang w:val="en-US"/>
        </w:rPr>
        <w:t xml:space="preserve">as </w:t>
      </w:r>
      <w:r w:rsidRPr="00A548A0">
        <w:rPr>
          <w:color w:val="ABB2BF"/>
          <w:lang w:val="en-US"/>
        </w:rPr>
        <w:t>sp</w:t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 xml:space="preserve">__name__ </w:t>
      </w:r>
      <w:r w:rsidRPr="00A548A0">
        <w:rPr>
          <w:color w:val="61AFEF"/>
          <w:lang w:val="en-US"/>
        </w:rPr>
        <w:t xml:space="preserve">== </w:t>
      </w:r>
      <w:r w:rsidRPr="00A548A0">
        <w:rPr>
          <w:color w:val="98C379"/>
          <w:lang w:val="en-US"/>
        </w:rPr>
        <w:t>'__main__'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data according to the task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D19A66"/>
          <w:lang w:val="en-US"/>
        </w:rPr>
        <w:t>1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7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9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f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accurate solution = [-2.829, 5.143, 2.343]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3</w:t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markov_le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50</w:t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markov_cnt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1000</w:t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x = Bx + f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b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4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61AFEF"/>
          <w:lang w:val="en-US"/>
        </w:rPr>
        <w:t>-</w:t>
      </w:r>
      <w:r w:rsidRPr="00A548A0">
        <w:rPr>
          <w:color w:val="D19A66"/>
          <w:lang w:val="en-US"/>
        </w:rPr>
        <w:t>0.2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>0.1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probability matrix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p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,</w:t>
      </w:r>
      <w:r w:rsidRPr="00A548A0">
        <w:rPr>
          <w:color w:val="A6B2C0"/>
          <w:lang w:val="en-US"/>
        </w:rPr>
        <w:br/>
        <w:t xml:space="preserve">         [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D19A66"/>
          <w:lang w:val="en-US"/>
        </w:rPr>
        <w:t xml:space="preserve">1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D19A66"/>
          <w:lang w:val="en-US"/>
        </w:rPr>
        <w:t>3</w:t>
      </w:r>
      <w:r w:rsidRPr="00A548A0">
        <w:rPr>
          <w:color w:val="A6B2C0"/>
          <w:lang w:val="en-US"/>
        </w:rPr>
        <w:t>]]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1] Monte-Carlo method: x = {</w:t>
      </w:r>
      <w:r w:rsidRPr="00A548A0">
        <w:rPr>
          <w:color w:val="ABB2BF"/>
          <w:lang w:val="en-US"/>
        </w:rPr>
        <w:t>x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get an accurate solution using sumpy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s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Matrix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a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b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s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Matrix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x1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a1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inv</w:t>
      </w:r>
      <w:r w:rsidRPr="00A548A0">
        <w:rPr>
          <w:color w:val="A6B2C0"/>
          <w:lang w:val="en-US"/>
        </w:rPr>
        <w:t xml:space="preserve">()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b1</w:t>
      </w:r>
      <w:r w:rsidRPr="00A548A0">
        <w:rPr>
          <w:color w:val="ABB2BF"/>
          <w:lang w:val="en-US"/>
        </w:rPr>
        <w:br/>
        <w:t xml:space="preserve">    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2] Accurate solution: x1 = {</w:t>
      </w:r>
      <w:r w:rsidRPr="00A548A0">
        <w:rPr>
          <w:color w:val="ABB2BF"/>
          <w:lang w:val="en-US"/>
        </w:rPr>
        <w:t>x1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difference between solutions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>prin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f"[3] Norm of x-x1: {</w:t>
      </w:r>
      <w:r w:rsidRPr="00A548A0">
        <w:rPr>
          <w:color w:val="ABB2BF"/>
          <w:lang w:val="en-US"/>
        </w:rPr>
        <w:t>norm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98C379"/>
          <w:lang w:val="en-US"/>
        </w:rPr>
        <w:t>}"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# task 3 - plot the solution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Cnt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Y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Len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Z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p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loadtxt</w:t>
      </w:r>
      <w:r w:rsidRPr="00A548A0">
        <w:rPr>
          <w:color w:val="A6B2C0"/>
          <w:lang w:val="en-US"/>
        </w:rPr>
        <w:t>(</w:t>
      </w:r>
      <w:r w:rsidRPr="00A548A0">
        <w:rPr>
          <w:color w:val="98C379"/>
          <w:lang w:val="en-US"/>
        </w:rPr>
        <w:t>'Lab5Norms.txt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fig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plt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figure</w:t>
      </w:r>
      <w:r w:rsidRPr="00A548A0">
        <w:rPr>
          <w:color w:val="A6B2C0"/>
          <w:lang w:val="en-US"/>
        </w:rPr>
        <w:t>(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a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fig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gca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rojection</w:t>
      </w:r>
      <w:r w:rsidRPr="00A548A0">
        <w:rPr>
          <w:color w:val="61AFEF"/>
          <w:lang w:val="en-US"/>
        </w:rPr>
        <w:t>=</w:t>
      </w:r>
      <w:r w:rsidRPr="00A548A0">
        <w:rPr>
          <w:color w:val="98C379"/>
          <w:lang w:val="en-US"/>
        </w:rPr>
        <w:t>'3d'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ax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plot_trisurf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Y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Z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linewidth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0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antialiased</w:t>
      </w:r>
      <w:r w:rsidRPr="00A548A0">
        <w:rPr>
          <w:color w:val="61AFEF"/>
          <w:lang w:val="en-US"/>
        </w:rPr>
        <w:t>=</w:t>
      </w:r>
      <w:r w:rsidRPr="00A548A0">
        <w:rPr>
          <w:i/>
          <w:iCs/>
          <w:color w:val="C679DD"/>
          <w:lang w:val="en-US"/>
        </w:rPr>
        <w:t>True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color w:val="ABB2BF"/>
          <w:lang w:val="en-US"/>
        </w:rPr>
        <w:t>plt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show</w:t>
      </w:r>
      <w:r w:rsidRPr="00A548A0">
        <w:rPr>
          <w:color w:val="A6B2C0"/>
          <w:lang w:val="en-US"/>
        </w:rPr>
        <w:t>()</w:t>
      </w:r>
    </w:p>
    <w:p w14:paraId="05D7CA85" w14:textId="1E80E9E0" w:rsidR="00A548A0" w:rsidRDefault="00A548A0" w:rsidP="008762EB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onteCarlo.py</w:t>
      </w:r>
    </w:p>
    <w:p w14:paraId="0ABE27EF" w14:textId="77777777" w:rsidR="00A548A0" w:rsidRPr="00A548A0" w:rsidRDefault="00A548A0" w:rsidP="00A548A0">
      <w:pPr>
        <w:pStyle w:val="HTML"/>
        <w:shd w:val="clear" w:color="auto" w:fill="282C34"/>
        <w:rPr>
          <w:color w:val="ABB2BF"/>
          <w:lang w:val="en-US"/>
        </w:rPr>
      </w:pPr>
      <w:r w:rsidRPr="00A548A0">
        <w:rPr>
          <w:i/>
          <w:iCs/>
          <w:color w:val="C679DD"/>
          <w:lang w:val="en-US"/>
        </w:rPr>
        <w:lastRenderedPageBreak/>
        <w:t xml:space="preserve">from </w:t>
      </w:r>
      <w:r w:rsidRPr="00A548A0">
        <w:rPr>
          <w:color w:val="ABB2BF"/>
          <w:lang w:val="en-US"/>
        </w:rPr>
        <w:t xml:space="preserve">numpy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random</w:t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from </w:t>
      </w:r>
      <w:r w:rsidRPr="00A548A0">
        <w:rPr>
          <w:color w:val="ABB2BF"/>
          <w:lang w:val="en-US"/>
        </w:rPr>
        <w:t xml:space="preserve">math </w:t>
      </w:r>
      <w:r w:rsidRPr="00A548A0">
        <w:rPr>
          <w:i/>
          <w:iCs/>
          <w:color w:val="C679DD"/>
          <w:lang w:val="en-US"/>
        </w:rPr>
        <w:t xml:space="preserve">import </w:t>
      </w:r>
      <w:r w:rsidRPr="00A548A0">
        <w:rPr>
          <w:color w:val="ABB2BF"/>
          <w:lang w:val="en-US"/>
        </w:rPr>
        <w:t>sqrt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ow</w:t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color w:val="ABB2BF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norm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sqrt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sum</w:t>
      </w:r>
      <w:r w:rsidRPr="00A548A0">
        <w:rPr>
          <w:color w:val="A6B2C0"/>
          <w:lang w:val="en-US"/>
        </w:rPr>
        <w:t>([</w:t>
      </w:r>
      <w:r w:rsidRPr="00A548A0">
        <w:rPr>
          <w:color w:val="ABB2BF"/>
          <w:lang w:val="en-US"/>
        </w:rPr>
        <w:t>pow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X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- </w:t>
      </w:r>
      <w:r w:rsidRPr="00A548A0">
        <w:rPr>
          <w:color w:val="ABB2BF"/>
          <w:lang w:val="en-US"/>
        </w:rPr>
        <w:t>X1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 xml:space="preserve">], </w:t>
      </w:r>
      <w:r w:rsidRPr="00A548A0">
        <w:rPr>
          <w:color w:val="D19A66"/>
          <w:lang w:val="en-US"/>
        </w:rPr>
        <w:t>2</w:t>
      </w:r>
      <w:r w:rsidRPr="00A548A0">
        <w:rPr>
          <w:color w:val="A6B2C0"/>
          <w:lang w:val="en-US"/>
        </w:rPr>
        <w:t xml:space="preserve">)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]))</w:t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</w:r>
      <w:r w:rsidRPr="00A548A0">
        <w:rPr>
          <w:color w:val="A6B2C0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markov_ra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state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size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random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random</w:t>
      </w:r>
      <w:r w:rsidRPr="00A548A0">
        <w:rPr>
          <w:color w:val="A6B2C0"/>
          <w:lang w:val="en-US"/>
        </w:rPr>
        <w:t>(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size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-=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state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i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</w:t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 xml:space="preserve">rand </w:t>
      </w:r>
      <w:r w:rsidRPr="00A548A0">
        <w:rPr>
          <w:color w:val="61AFEF"/>
          <w:lang w:val="en-US"/>
        </w:rPr>
        <w:t xml:space="preserve">&lt;= </w:t>
      </w:r>
      <w:r w:rsidRPr="00A548A0">
        <w:rPr>
          <w:color w:val="D19A66"/>
          <w:lang w:val="en-US"/>
        </w:rPr>
        <w:t>0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i</w:t>
      </w:r>
      <w:r w:rsidRPr="00A548A0">
        <w:rPr>
          <w:color w:val="ABB2BF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 xml:space="preserve">size </w:t>
      </w:r>
      <w:r w:rsidRPr="00A548A0">
        <w:rPr>
          <w:color w:val="61AFEF"/>
          <w:lang w:val="en-US"/>
        </w:rPr>
        <w:t xml:space="preserve">- </w:t>
      </w:r>
      <w:r w:rsidRPr="00A548A0">
        <w:rPr>
          <w:color w:val="D19A66"/>
          <w:lang w:val="en-US"/>
        </w:rPr>
        <w:t>1</w:t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</w:r>
      <w:r w:rsidRPr="00A548A0">
        <w:rPr>
          <w:color w:val="D19A66"/>
          <w:lang w:val="en-US"/>
        </w:rPr>
        <w:br/>
      </w:r>
      <w:r w:rsidRPr="00A548A0">
        <w:rPr>
          <w:i/>
          <w:iCs/>
          <w:color w:val="C679DD"/>
          <w:lang w:val="en-US"/>
        </w:rPr>
        <w:t xml:space="preserve">def </w:t>
      </w:r>
      <w:r w:rsidRPr="00A548A0">
        <w:rPr>
          <w:color w:val="ABB2BF"/>
          <w:lang w:val="en-US"/>
        </w:rPr>
        <w:t>monte_carlo_solv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50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cnt</w:t>
      </w:r>
      <w:r w:rsidRPr="00A548A0">
        <w:rPr>
          <w:color w:val="61AFEF"/>
          <w:lang w:val="en-US"/>
        </w:rPr>
        <w:t>=</w:t>
      </w:r>
      <w:r w:rsidRPr="00A548A0">
        <w:rPr>
          <w:color w:val="D19A66"/>
          <w:lang w:val="en-US"/>
        </w:rPr>
        <w:t>1000</w:t>
      </w:r>
      <w:r w:rsidRPr="00A548A0">
        <w:rPr>
          <w:color w:val="A6B2C0"/>
          <w:lang w:val="en-US"/>
        </w:rPr>
        <w:t xml:space="preserve">) </w:t>
      </w:r>
      <w:r w:rsidRPr="00A548A0">
        <w:rPr>
          <w:color w:val="ABB2BF"/>
          <w:lang w:val="en-US"/>
        </w:rPr>
        <w:t>-&gt; list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</w:t>
      </w:r>
      <w:r w:rsidRPr="00A548A0">
        <w:rPr>
          <w:i/>
          <w:iCs/>
          <w:color w:val="59626F"/>
          <w:lang w:val="en-US"/>
        </w:rPr>
        <w:t>"""</w:t>
      </w:r>
      <w:r w:rsidRPr="00A548A0">
        <w:rPr>
          <w:i/>
          <w:iCs/>
          <w:color w:val="59626F"/>
          <w:lang w:val="en-US"/>
        </w:rPr>
        <w:br/>
        <w:t xml:space="preserve">    Solves the linear system x = Bx + f using the Monte-Carlo method</w:t>
      </w:r>
      <w:r w:rsidRPr="00A548A0">
        <w:rPr>
          <w:i/>
          <w:iCs/>
          <w:color w:val="59626F"/>
          <w:lang w:val="en-US"/>
        </w:rPr>
        <w:br/>
        <w:t xml:space="preserve">    :return list: x</w:t>
      </w:r>
      <w:r w:rsidRPr="00A548A0">
        <w:rPr>
          <w:i/>
          <w:iCs/>
          <w:color w:val="59626F"/>
          <w:lang w:val="en-US"/>
        </w:rPr>
        <w:br/>
        <w:t xml:space="preserve">    """</w:t>
      </w:r>
      <w:r w:rsidRPr="00A548A0">
        <w:rPr>
          <w:i/>
          <w:iCs/>
          <w:color w:val="59626F"/>
          <w:lang w:val="en-US"/>
        </w:rPr>
        <w:br/>
        <w:t xml:space="preserve">    </w:t>
      </w:r>
      <w:r w:rsidRPr="00A548A0">
        <w:rPr>
          <w:color w:val="ABB2BF"/>
          <w:lang w:val="en-US"/>
        </w:rPr>
        <w:t xml:space="preserve">solution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6B2C0"/>
          <w:lang w:val="en-US"/>
        </w:rPr>
        <w:t>[]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coordinate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0</w:t>
      </w:r>
      <w:r w:rsidRPr="00A548A0">
        <w:rPr>
          <w:color w:val="D19A66"/>
          <w:lang w:val="en-US"/>
        </w:rPr>
        <w:br/>
        <w:t xml:space="preserve">    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i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</w:t>
      </w:r>
      <w:r w:rsidRPr="00A548A0">
        <w:rPr>
          <w:color w:val="ABB2BF"/>
          <w:lang w:val="en-US"/>
        </w:rPr>
        <w:t xml:space="preserve">prev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coordinate</w:t>
      </w:r>
      <w:r w:rsidRPr="00A548A0">
        <w:rPr>
          <w:color w:val="ABB2BF"/>
          <w:lang w:val="en-US"/>
        </w:rPr>
        <w:br/>
        <w:t xml:space="preserve">            prev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1</w:t>
      </w:r>
      <w:r w:rsidRPr="00A548A0">
        <w:rPr>
          <w:color w:val="D19A66"/>
          <w:lang w:val="en-US"/>
        </w:rPr>
        <w:br/>
        <w:t xml:space="preserve">            </w:t>
      </w:r>
      <w:r w:rsidRPr="00A548A0">
        <w:rPr>
          <w:i/>
          <w:iCs/>
          <w:color w:val="C679DD"/>
          <w:lang w:val="en-US"/>
        </w:rPr>
        <w:t xml:space="preserve">for </w:t>
      </w:r>
      <w:r w:rsidRPr="00A548A0">
        <w:rPr>
          <w:color w:val="ABB2BF"/>
          <w:lang w:val="en-US"/>
        </w:rPr>
        <w:t xml:space="preserve">j </w:t>
      </w:r>
      <w:r w:rsidRPr="00A548A0">
        <w:rPr>
          <w:i/>
          <w:iCs/>
          <w:color w:val="C679DD"/>
          <w:lang w:val="en-US"/>
        </w:rPr>
        <w:t xml:space="preserve">in </w:t>
      </w:r>
      <w:r w:rsidRPr="00A548A0">
        <w:rPr>
          <w:color w:val="ABB2BF"/>
          <w:lang w:val="en-US"/>
        </w:rPr>
        <w:t>range</w:t>
      </w:r>
      <w:r w:rsidRPr="00A548A0">
        <w:rPr>
          <w:color w:val="A6B2C0"/>
          <w:lang w:val="en-US"/>
        </w:rPr>
        <w:t>(</w:t>
      </w:r>
      <w:r w:rsidRPr="00A548A0">
        <w:rPr>
          <w:color w:val="D19A66"/>
          <w:lang w:val="en-US"/>
        </w:rPr>
        <w:t>1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markov_len</w:t>
      </w:r>
      <w:r w:rsidRPr="00A548A0">
        <w:rPr>
          <w:color w:val="A6B2C0"/>
          <w:lang w:val="en-US"/>
        </w:rPr>
        <w:t>)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next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markov_ra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 xml:space="preserve">, </w:t>
      </w:r>
      <w:r w:rsidRPr="00A548A0">
        <w:rPr>
          <w:color w:val="ABB2BF"/>
          <w:lang w:val="en-US"/>
        </w:rPr>
        <w:t>n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D19A66"/>
          <w:lang w:val="en-US"/>
        </w:rPr>
        <w:t>0</w:t>
      </w:r>
      <w:r w:rsidRPr="00A548A0">
        <w:rPr>
          <w:color w:val="D19A66"/>
          <w:lang w:val="en-US"/>
        </w:rPr>
        <w:br/>
        <w:t xml:space="preserve">                </w:t>
      </w:r>
      <w:r w:rsidRPr="00A548A0">
        <w:rPr>
          <w:i/>
          <w:iCs/>
          <w:color w:val="C679DD"/>
          <w:lang w:val="en-US"/>
        </w:rPr>
        <w:t xml:space="preserve">if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&gt; </w:t>
      </w:r>
      <w:r w:rsidRPr="00A548A0">
        <w:rPr>
          <w:color w:val="D19A66"/>
          <w:lang w:val="en-US"/>
        </w:rPr>
        <w:t>0</w:t>
      </w:r>
      <w:r w:rsidRPr="00A548A0">
        <w:rPr>
          <w:color w:val="61AFEF"/>
          <w:lang w:val="en-US"/>
        </w:rPr>
        <w:t>:</w:t>
      </w:r>
      <w:r w:rsidRPr="00A548A0">
        <w:rPr>
          <w:color w:val="61AFEF"/>
          <w:lang w:val="en-US"/>
        </w:rPr>
        <w:br/>
        <w:t xml:space="preserve">                   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 xml:space="preserve">prev_q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b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ABB2BF"/>
          <w:lang w:val="en-US"/>
        </w:rPr>
        <w:t>P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prev_m</w:t>
      </w:r>
      <w:r w:rsidRPr="00A548A0">
        <w:rPr>
          <w:color w:val="A6B2C0"/>
          <w:lang w:val="en-US"/>
        </w:rPr>
        <w:t>]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+= </w:t>
      </w:r>
      <w:r w:rsidRPr="00A548A0">
        <w:rPr>
          <w:color w:val="ABB2BF"/>
          <w:lang w:val="en-US"/>
        </w:rPr>
        <w:t xml:space="preserve">next_q </w:t>
      </w:r>
      <w:r w:rsidRPr="00A548A0">
        <w:rPr>
          <w:color w:val="61AFEF"/>
          <w:lang w:val="en-US"/>
        </w:rPr>
        <w:t xml:space="preserve">* 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next_m</w:t>
      </w:r>
      <w:r w:rsidRPr="00A548A0">
        <w:rPr>
          <w:color w:val="A6B2C0"/>
          <w:lang w:val="en-US"/>
        </w:rPr>
        <w:t>]</w:t>
      </w:r>
      <w:r w:rsidRPr="00A548A0">
        <w:rPr>
          <w:color w:val="A6B2C0"/>
          <w:lang w:val="en-US"/>
        </w:rPr>
        <w:br/>
        <w:t xml:space="preserve">                </w:t>
      </w:r>
      <w:r w:rsidRPr="00A548A0">
        <w:rPr>
          <w:color w:val="ABB2BF"/>
          <w:lang w:val="en-US"/>
        </w:rPr>
        <w:t xml:space="preserve">prev_q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ext_q</w:t>
      </w:r>
      <w:r w:rsidRPr="00A548A0">
        <w:rPr>
          <w:color w:val="ABB2BF"/>
          <w:lang w:val="en-US"/>
        </w:rPr>
        <w:br/>
        <w:t xml:space="preserve">                prev_m </w:t>
      </w:r>
      <w:r w:rsidRPr="00A548A0">
        <w:rPr>
          <w:color w:val="61AFEF"/>
          <w:lang w:val="en-US"/>
        </w:rPr>
        <w:t xml:space="preserve">= </w:t>
      </w:r>
      <w:r w:rsidRPr="00A548A0">
        <w:rPr>
          <w:color w:val="ABB2BF"/>
          <w:lang w:val="en-US"/>
        </w:rPr>
        <w:t>next_m</w:t>
      </w:r>
      <w:r w:rsidRPr="00A548A0">
        <w:rPr>
          <w:color w:val="ABB2BF"/>
          <w:lang w:val="en-US"/>
        </w:rPr>
        <w:br/>
        <w:t xml:space="preserve">        solution</w:t>
      </w:r>
      <w:r w:rsidRPr="00A548A0">
        <w:rPr>
          <w:color w:val="A6B2C0"/>
          <w:lang w:val="en-US"/>
        </w:rPr>
        <w:t>.</w:t>
      </w:r>
      <w:r w:rsidRPr="00A548A0">
        <w:rPr>
          <w:color w:val="ABB2BF"/>
          <w:lang w:val="en-US"/>
        </w:rPr>
        <w:t>append</w:t>
      </w:r>
      <w:r w:rsidRPr="00A548A0">
        <w:rPr>
          <w:color w:val="A6B2C0"/>
          <w:lang w:val="en-US"/>
        </w:rPr>
        <w:t>(</w:t>
      </w:r>
      <w:r w:rsidRPr="00A548A0">
        <w:rPr>
          <w:color w:val="ABB2BF"/>
          <w:lang w:val="en-US"/>
        </w:rPr>
        <w:t>f</w:t>
      </w:r>
      <w:r w:rsidRPr="00A548A0">
        <w:rPr>
          <w:color w:val="A6B2C0"/>
          <w:lang w:val="en-US"/>
        </w:rPr>
        <w:t>[</w:t>
      </w:r>
      <w:r w:rsidRPr="00A548A0">
        <w:rPr>
          <w:color w:val="ABB2BF"/>
          <w:lang w:val="en-US"/>
        </w:rPr>
        <w:t>coordinate</w:t>
      </w:r>
      <w:r w:rsidRPr="00A548A0">
        <w:rPr>
          <w:color w:val="A6B2C0"/>
          <w:lang w:val="en-US"/>
        </w:rPr>
        <w:t xml:space="preserve">] </w:t>
      </w:r>
      <w:r w:rsidRPr="00A548A0">
        <w:rPr>
          <w:color w:val="61AFEF"/>
          <w:lang w:val="en-US"/>
        </w:rPr>
        <w:t xml:space="preserve">+ </w:t>
      </w:r>
      <w:r w:rsidRPr="00A548A0">
        <w:rPr>
          <w:color w:val="ABB2BF"/>
          <w:lang w:val="en-US"/>
        </w:rPr>
        <w:t xml:space="preserve">x </w:t>
      </w:r>
      <w:r w:rsidRPr="00A548A0">
        <w:rPr>
          <w:color w:val="61AFEF"/>
          <w:lang w:val="en-US"/>
        </w:rPr>
        <w:t xml:space="preserve">/ </w:t>
      </w:r>
      <w:r w:rsidRPr="00A548A0">
        <w:rPr>
          <w:color w:val="ABB2BF"/>
          <w:lang w:val="en-US"/>
        </w:rPr>
        <w:t>markov_cnt</w:t>
      </w:r>
      <w:r w:rsidRPr="00A548A0">
        <w:rPr>
          <w:color w:val="A6B2C0"/>
          <w:lang w:val="en-US"/>
        </w:rPr>
        <w:t>)</w:t>
      </w:r>
      <w:r w:rsidRPr="00A548A0">
        <w:rPr>
          <w:color w:val="A6B2C0"/>
          <w:lang w:val="en-US"/>
        </w:rPr>
        <w:br/>
        <w:t xml:space="preserve">    </w:t>
      </w:r>
      <w:r w:rsidRPr="00A548A0">
        <w:rPr>
          <w:i/>
          <w:iCs/>
          <w:color w:val="C679DD"/>
          <w:lang w:val="en-US"/>
        </w:rPr>
        <w:t xml:space="preserve">return </w:t>
      </w:r>
      <w:r w:rsidRPr="00A548A0">
        <w:rPr>
          <w:color w:val="ABB2BF"/>
          <w:lang w:val="en-US"/>
        </w:rPr>
        <w:t>solution</w:t>
      </w:r>
    </w:p>
    <w:p w14:paraId="5298FDEE" w14:textId="77777777" w:rsidR="00A548A0" w:rsidRPr="00A548A0" w:rsidRDefault="00A548A0" w:rsidP="008762EB">
      <w:pPr>
        <w:spacing w:after="120"/>
        <w:rPr>
          <w:b/>
          <w:sz w:val="28"/>
          <w:szCs w:val="28"/>
          <w:lang w:val="en-US"/>
        </w:rPr>
      </w:pPr>
    </w:p>
    <w:p w14:paraId="40C7CCC4" w14:textId="5950919C"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14:paraId="4C074C0D" w14:textId="5370496F" w:rsidR="008762EB" w:rsidRDefault="00A16F7A" w:rsidP="00A6124E">
      <w:pPr>
        <w:spacing w:after="120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t xml:space="preserve">Вывод результата методом Монте-Карло, </w:t>
      </w:r>
      <w:r w:rsidR="00FD094C">
        <w:rPr>
          <w:bCs/>
          <w:noProof/>
          <w:sz w:val="28"/>
          <w:szCs w:val="28"/>
        </w:rPr>
        <w:t>точного решения и нормы их разницы:</w:t>
      </w:r>
    </w:p>
    <w:p w14:paraId="15BDF70D" w14:textId="51D7DFC0" w:rsidR="00FD094C" w:rsidRDefault="00FD094C" w:rsidP="00A6124E">
      <w:pPr>
        <w:spacing w:after="120"/>
        <w:rPr>
          <w:bCs/>
          <w:noProof/>
          <w:sz w:val="28"/>
          <w:szCs w:val="28"/>
        </w:rPr>
      </w:pPr>
      <w:r w:rsidRPr="00FD094C">
        <w:rPr>
          <w:bCs/>
          <w:noProof/>
          <w:sz w:val="28"/>
          <w:szCs w:val="28"/>
        </w:rPr>
        <w:drawing>
          <wp:inline distT="0" distB="0" distL="0" distR="0" wp14:anchorId="342C6A8D" wp14:editId="12A1521D">
            <wp:extent cx="5940425" cy="619760"/>
            <wp:effectExtent l="0" t="0" r="3175" b="889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FB1F3" w14:textId="7C006001" w:rsidR="00FD094C" w:rsidRDefault="005C0B9F" w:rsidP="00A6124E">
      <w:pPr>
        <w:spacing w:after="120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t>График:</w:t>
      </w:r>
    </w:p>
    <w:p w14:paraId="356FF782" w14:textId="5BA12A19" w:rsidR="005C0B9F" w:rsidRPr="00A16F7A" w:rsidRDefault="005C0B9F" w:rsidP="00A6124E">
      <w:pPr>
        <w:spacing w:after="120"/>
        <w:rPr>
          <w:bCs/>
          <w:noProof/>
          <w:sz w:val="28"/>
          <w:szCs w:val="28"/>
        </w:rPr>
      </w:pPr>
      <w:r w:rsidRPr="005C0B9F">
        <w:rPr>
          <w:bCs/>
          <w:noProof/>
          <w:sz w:val="28"/>
          <w:szCs w:val="28"/>
        </w:rPr>
        <w:lastRenderedPageBreak/>
        <w:drawing>
          <wp:inline distT="0" distB="0" distL="0" distR="0" wp14:anchorId="50D8E184" wp14:editId="2B505607">
            <wp:extent cx="3581900" cy="3057952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305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D6830" w14:textId="77777777"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14:paraId="6A92CEA1" w14:textId="57385E1C" w:rsidR="00D8581F" w:rsidRDefault="00D8581F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1280629C" w14:textId="77777777"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lastRenderedPageBreak/>
        <w:tab/>
        <w:t>Литература</w:t>
      </w:r>
    </w:p>
    <w:p w14:paraId="6253AAD9" w14:textId="77777777" w:rsidR="00C91088" w:rsidRPr="00F77E9F" w:rsidRDefault="00C91088" w:rsidP="00C91088">
      <w:pPr>
        <w:rPr>
          <w:rFonts w:ascii="Arial" w:hAnsi="Arial" w:cs="Arial"/>
          <w:b/>
        </w:rPr>
      </w:pPr>
    </w:p>
    <w:p w14:paraId="3ECE3F2B" w14:textId="77777777" w:rsidR="00C91088" w:rsidRPr="00F77E9F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14:paraId="095A2386" w14:textId="77777777" w:rsidR="00C91088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BAE284" w14:textId="77777777" w:rsidR="00FF770F" w:rsidRDefault="00FF770F" w:rsidP="00044E10">
      <w:r>
        <w:separator/>
      </w:r>
    </w:p>
  </w:endnote>
  <w:endnote w:type="continuationSeparator" w:id="0">
    <w:p w14:paraId="2133BB6C" w14:textId="77777777" w:rsidR="00FF770F" w:rsidRDefault="00FF770F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C5B21" w14:textId="77777777" w:rsidR="00FF770F" w:rsidRDefault="00FF770F" w:rsidP="00044E10">
      <w:r>
        <w:separator/>
      </w:r>
    </w:p>
  </w:footnote>
  <w:footnote w:type="continuationSeparator" w:id="0">
    <w:p w14:paraId="0DDD1C9B" w14:textId="77777777" w:rsidR="00FF770F" w:rsidRDefault="00FF770F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0A1E41D0"/>
    <w:multiLevelType w:val="hybridMultilevel"/>
    <w:tmpl w:val="55CAC00E"/>
    <w:lvl w:ilvl="0" w:tplc="1F86E17E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B76CF3"/>
    <w:multiLevelType w:val="hybridMultilevel"/>
    <w:tmpl w:val="FCBA14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5A89002B"/>
    <w:multiLevelType w:val="hybridMultilevel"/>
    <w:tmpl w:val="432A2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2F677E"/>
    <w:multiLevelType w:val="hybridMultilevel"/>
    <w:tmpl w:val="3B4416C6"/>
    <w:lvl w:ilvl="0" w:tplc="27C2A35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5" w15:restartNumberingAfterBreak="0">
    <w:nsid w:val="6C373DBA"/>
    <w:multiLevelType w:val="hybridMultilevel"/>
    <w:tmpl w:val="DB36500E"/>
    <w:lvl w:ilvl="0" w:tplc="3F366568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6"/>
  </w:num>
  <w:num w:numId="2">
    <w:abstractNumId w:val="10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"/>
  </w:num>
  <w:num w:numId="8">
    <w:abstractNumId w:val="0"/>
  </w:num>
  <w:num w:numId="9">
    <w:abstractNumId w:val="6"/>
  </w:num>
  <w:num w:numId="10">
    <w:abstractNumId w:val="9"/>
  </w:num>
  <w:num w:numId="11">
    <w:abstractNumId w:val="8"/>
  </w:num>
  <w:num w:numId="12">
    <w:abstractNumId w:val="14"/>
  </w:num>
  <w:num w:numId="13">
    <w:abstractNumId w:val="2"/>
  </w:num>
  <w:num w:numId="14">
    <w:abstractNumId w:val="15"/>
  </w:num>
  <w:num w:numId="15">
    <w:abstractNumId w:val="13"/>
  </w:num>
  <w:num w:numId="16">
    <w:abstractNumId w:val="3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706DE"/>
    <w:rsid w:val="00075A8B"/>
    <w:rsid w:val="00076EC4"/>
    <w:rsid w:val="00080702"/>
    <w:rsid w:val="00084FF5"/>
    <w:rsid w:val="0008751E"/>
    <w:rsid w:val="00093955"/>
    <w:rsid w:val="00093F7B"/>
    <w:rsid w:val="000A164D"/>
    <w:rsid w:val="000A46F9"/>
    <w:rsid w:val="000B002D"/>
    <w:rsid w:val="000B1532"/>
    <w:rsid w:val="000C2776"/>
    <w:rsid w:val="000C59FF"/>
    <w:rsid w:val="000C622F"/>
    <w:rsid w:val="000D0050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15D2C"/>
    <w:rsid w:val="00121F45"/>
    <w:rsid w:val="00122609"/>
    <w:rsid w:val="00131746"/>
    <w:rsid w:val="00135DAF"/>
    <w:rsid w:val="00146CCF"/>
    <w:rsid w:val="00156470"/>
    <w:rsid w:val="00176805"/>
    <w:rsid w:val="00181E25"/>
    <w:rsid w:val="00186571"/>
    <w:rsid w:val="00190E5C"/>
    <w:rsid w:val="001A1B19"/>
    <w:rsid w:val="001B526B"/>
    <w:rsid w:val="001B7CAD"/>
    <w:rsid w:val="001C01D5"/>
    <w:rsid w:val="001C5AAA"/>
    <w:rsid w:val="001C6BFF"/>
    <w:rsid w:val="001D35E2"/>
    <w:rsid w:val="001D6E4B"/>
    <w:rsid w:val="001D726E"/>
    <w:rsid w:val="001D7845"/>
    <w:rsid w:val="001D7867"/>
    <w:rsid w:val="001E0C1F"/>
    <w:rsid w:val="001E4729"/>
    <w:rsid w:val="001F4510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5EE9"/>
    <w:rsid w:val="0027758C"/>
    <w:rsid w:val="002873C2"/>
    <w:rsid w:val="00294FF1"/>
    <w:rsid w:val="002974D6"/>
    <w:rsid w:val="002A5C89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045D"/>
    <w:rsid w:val="003234BB"/>
    <w:rsid w:val="003250E2"/>
    <w:rsid w:val="0033560E"/>
    <w:rsid w:val="00342111"/>
    <w:rsid w:val="00353B77"/>
    <w:rsid w:val="00360E54"/>
    <w:rsid w:val="00381C97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3397"/>
    <w:rsid w:val="003C68D0"/>
    <w:rsid w:val="003D4FA2"/>
    <w:rsid w:val="003E0FDF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35544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4C0"/>
    <w:rsid w:val="004C0AE3"/>
    <w:rsid w:val="004C144C"/>
    <w:rsid w:val="004C2116"/>
    <w:rsid w:val="004C672A"/>
    <w:rsid w:val="004D5314"/>
    <w:rsid w:val="004D598E"/>
    <w:rsid w:val="004E153B"/>
    <w:rsid w:val="004E39A1"/>
    <w:rsid w:val="004F0B53"/>
    <w:rsid w:val="004F1B03"/>
    <w:rsid w:val="005007F3"/>
    <w:rsid w:val="00500C45"/>
    <w:rsid w:val="00502608"/>
    <w:rsid w:val="00514F07"/>
    <w:rsid w:val="0051597C"/>
    <w:rsid w:val="00517B80"/>
    <w:rsid w:val="00532AF5"/>
    <w:rsid w:val="00532DDF"/>
    <w:rsid w:val="005437E0"/>
    <w:rsid w:val="0055400C"/>
    <w:rsid w:val="00555DAA"/>
    <w:rsid w:val="005A5676"/>
    <w:rsid w:val="005B7C07"/>
    <w:rsid w:val="005C0B9F"/>
    <w:rsid w:val="005C69CD"/>
    <w:rsid w:val="005D0F35"/>
    <w:rsid w:val="005D145B"/>
    <w:rsid w:val="005D4DB4"/>
    <w:rsid w:val="005D5AE9"/>
    <w:rsid w:val="005E5AF4"/>
    <w:rsid w:val="005F29FE"/>
    <w:rsid w:val="005F7440"/>
    <w:rsid w:val="006051B1"/>
    <w:rsid w:val="00614F5F"/>
    <w:rsid w:val="00626031"/>
    <w:rsid w:val="0063099A"/>
    <w:rsid w:val="00631A06"/>
    <w:rsid w:val="00632217"/>
    <w:rsid w:val="00654487"/>
    <w:rsid w:val="00660FD3"/>
    <w:rsid w:val="0066178D"/>
    <w:rsid w:val="00672463"/>
    <w:rsid w:val="0067691A"/>
    <w:rsid w:val="006770CA"/>
    <w:rsid w:val="00683726"/>
    <w:rsid w:val="00685635"/>
    <w:rsid w:val="006B05EF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672"/>
    <w:rsid w:val="00704C7C"/>
    <w:rsid w:val="007059A6"/>
    <w:rsid w:val="007119C7"/>
    <w:rsid w:val="0072115F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5004"/>
    <w:rsid w:val="00757A06"/>
    <w:rsid w:val="00757E72"/>
    <w:rsid w:val="00764C17"/>
    <w:rsid w:val="00771EE3"/>
    <w:rsid w:val="0078387F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1102"/>
    <w:rsid w:val="007D372E"/>
    <w:rsid w:val="007E464A"/>
    <w:rsid w:val="007E6DDC"/>
    <w:rsid w:val="007F395A"/>
    <w:rsid w:val="007F6F6D"/>
    <w:rsid w:val="008038BC"/>
    <w:rsid w:val="00803CFE"/>
    <w:rsid w:val="008057B4"/>
    <w:rsid w:val="00807D92"/>
    <w:rsid w:val="008127EB"/>
    <w:rsid w:val="008137D8"/>
    <w:rsid w:val="00821909"/>
    <w:rsid w:val="00823FEE"/>
    <w:rsid w:val="008255C7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96079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16F7A"/>
    <w:rsid w:val="00A2694F"/>
    <w:rsid w:val="00A26D0D"/>
    <w:rsid w:val="00A3694B"/>
    <w:rsid w:val="00A536B6"/>
    <w:rsid w:val="00A548A0"/>
    <w:rsid w:val="00A6124E"/>
    <w:rsid w:val="00A62803"/>
    <w:rsid w:val="00A74BD3"/>
    <w:rsid w:val="00A76576"/>
    <w:rsid w:val="00A776B5"/>
    <w:rsid w:val="00A90409"/>
    <w:rsid w:val="00A93BFC"/>
    <w:rsid w:val="00AA3CD8"/>
    <w:rsid w:val="00AA3E38"/>
    <w:rsid w:val="00AB5364"/>
    <w:rsid w:val="00AC2AE1"/>
    <w:rsid w:val="00AC360A"/>
    <w:rsid w:val="00AC76F3"/>
    <w:rsid w:val="00AD2159"/>
    <w:rsid w:val="00AD2670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62BB0"/>
    <w:rsid w:val="00B62F87"/>
    <w:rsid w:val="00B6644F"/>
    <w:rsid w:val="00B66DC7"/>
    <w:rsid w:val="00B67D16"/>
    <w:rsid w:val="00B700FF"/>
    <w:rsid w:val="00B75367"/>
    <w:rsid w:val="00B84812"/>
    <w:rsid w:val="00BA018B"/>
    <w:rsid w:val="00BA0A8B"/>
    <w:rsid w:val="00BA51E6"/>
    <w:rsid w:val="00BA595A"/>
    <w:rsid w:val="00BC62B0"/>
    <w:rsid w:val="00BC7592"/>
    <w:rsid w:val="00BE2A2F"/>
    <w:rsid w:val="00BE7AD9"/>
    <w:rsid w:val="00BF3123"/>
    <w:rsid w:val="00C06778"/>
    <w:rsid w:val="00C1281B"/>
    <w:rsid w:val="00C139B1"/>
    <w:rsid w:val="00C2048A"/>
    <w:rsid w:val="00C22362"/>
    <w:rsid w:val="00C27225"/>
    <w:rsid w:val="00C30326"/>
    <w:rsid w:val="00C46703"/>
    <w:rsid w:val="00C46AD0"/>
    <w:rsid w:val="00C547B2"/>
    <w:rsid w:val="00C70660"/>
    <w:rsid w:val="00C73214"/>
    <w:rsid w:val="00C83997"/>
    <w:rsid w:val="00C91088"/>
    <w:rsid w:val="00CA0A5C"/>
    <w:rsid w:val="00CA5272"/>
    <w:rsid w:val="00CA5668"/>
    <w:rsid w:val="00CA6592"/>
    <w:rsid w:val="00CA66E9"/>
    <w:rsid w:val="00CB10D5"/>
    <w:rsid w:val="00CB21AA"/>
    <w:rsid w:val="00CC7D83"/>
    <w:rsid w:val="00CD57F9"/>
    <w:rsid w:val="00CD6538"/>
    <w:rsid w:val="00CE2489"/>
    <w:rsid w:val="00CE49E0"/>
    <w:rsid w:val="00CF5F45"/>
    <w:rsid w:val="00CF6507"/>
    <w:rsid w:val="00CF7F6A"/>
    <w:rsid w:val="00D00136"/>
    <w:rsid w:val="00D019A2"/>
    <w:rsid w:val="00D06866"/>
    <w:rsid w:val="00D11438"/>
    <w:rsid w:val="00D20E95"/>
    <w:rsid w:val="00D2347B"/>
    <w:rsid w:val="00D56485"/>
    <w:rsid w:val="00D64BD8"/>
    <w:rsid w:val="00D64D37"/>
    <w:rsid w:val="00D71C72"/>
    <w:rsid w:val="00D72C35"/>
    <w:rsid w:val="00D811D1"/>
    <w:rsid w:val="00D84822"/>
    <w:rsid w:val="00D8581F"/>
    <w:rsid w:val="00D87BCD"/>
    <w:rsid w:val="00D90EF8"/>
    <w:rsid w:val="00DA2140"/>
    <w:rsid w:val="00DB3C13"/>
    <w:rsid w:val="00DB5649"/>
    <w:rsid w:val="00DC11FE"/>
    <w:rsid w:val="00DC1BE2"/>
    <w:rsid w:val="00DC2DD4"/>
    <w:rsid w:val="00DC2E61"/>
    <w:rsid w:val="00DC60A4"/>
    <w:rsid w:val="00DE09FF"/>
    <w:rsid w:val="00DE0BAD"/>
    <w:rsid w:val="00E14478"/>
    <w:rsid w:val="00E152D0"/>
    <w:rsid w:val="00E304A1"/>
    <w:rsid w:val="00E3184D"/>
    <w:rsid w:val="00E43783"/>
    <w:rsid w:val="00E4647A"/>
    <w:rsid w:val="00E47064"/>
    <w:rsid w:val="00E543EF"/>
    <w:rsid w:val="00E62446"/>
    <w:rsid w:val="00E6790B"/>
    <w:rsid w:val="00E67D01"/>
    <w:rsid w:val="00E76AA2"/>
    <w:rsid w:val="00E76FF7"/>
    <w:rsid w:val="00E83F85"/>
    <w:rsid w:val="00E9306C"/>
    <w:rsid w:val="00E95D4C"/>
    <w:rsid w:val="00EA7BA4"/>
    <w:rsid w:val="00EB07FF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313E4"/>
    <w:rsid w:val="00F43591"/>
    <w:rsid w:val="00F45A2D"/>
    <w:rsid w:val="00F50887"/>
    <w:rsid w:val="00F50F7B"/>
    <w:rsid w:val="00F53A45"/>
    <w:rsid w:val="00F54D2F"/>
    <w:rsid w:val="00F56C8C"/>
    <w:rsid w:val="00F56E0B"/>
    <w:rsid w:val="00F63BCB"/>
    <w:rsid w:val="00F66613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3E60"/>
    <w:rsid w:val="00FB44D0"/>
    <w:rsid w:val="00FB6EDA"/>
    <w:rsid w:val="00FB7667"/>
    <w:rsid w:val="00FC1720"/>
    <w:rsid w:val="00FC32FC"/>
    <w:rsid w:val="00FC711F"/>
    <w:rsid w:val="00FC7D38"/>
    <w:rsid w:val="00FD094C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2"/>
    <o:shapelayout v:ext="edit">
      <o:idmap v:ext="edit" data="1"/>
    </o:shapelayout>
  </w:shapeDefaults>
  <w:decimalSymbol w:val=","/>
  <w:listSeparator w:val=";"/>
  <w14:docId w14:val="14E692CB"/>
  <w15:docId w15:val="{34A95902-BD0A-4FD5-8720-F1F2CCFFD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80B95"/>
  </w:style>
  <w:style w:type="paragraph" w:styleId="1">
    <w:name w:val="heading 1"/>
    <w:basedOn w:val="a"/>
    <w:next w:val="a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9">
    <w:name w:val="heading 9"/>
    <w:basedOn w:val="a"/>
    <w:next w:val="a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бзац"/>
    <w:basedOn w:val="a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a4">
    <w:name w:val="Hyperlink"/>
    <w:basedOn w:val="a0"/>
    <w:rsid w:val="003250E2"/>
    <w:rPr>
      <w:color w:val="0000FF"/>
      <w:u w:val="single"/>
    </w:rPr>
  </w:style>
  <w:style w:type="paragraph" w:customStyle="1" w:styleId="a5">
    <w:name w:val="Рисунок Знак"/>
    <w:basedOn w:val="a6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a7">
    <w:name w:val="annotation text"/>
    <w:basedOn w:val="a"/>
    <w:semiHidden/>
    <w:rsid w:val="003250E2"/>
  </w:style>
  <w:style w:type="paragraph" w:styleId="a6">
    <w:name w:val="Normal (Web)"/>
    <w:basedOn w:val="a"/>
    <w:rsid w:val="003250E2"/>
    <w:rPr>
      <w:sz w:val="24"/>
      <w:szCs w:val="24"/>
    </w:rPr>
  </w:style>
  <w:style w:type="character" w:styleId="a8">
    <w:name w:val="Emphasis"/>
    <w:basedOn w:val="a0"/>
    <w:qFormat/>
    <w:rsid w:val="00CF5F45"/>
    <w:rPr>
      <w:i/>
      <w:iCs/>
    </w:rPr>
  </w:style>
  <w:style w:type="character" w:styleId="a9">
    <w:name w:val="annotation reference"/>
    <w:basedOn w:val="a0"/>
    <w:semiHidden/>
    <w:rsid w:val="007119C7"/>
    <w:rPr>
      <w:sz w:val="16"/>
      <w:szCs w:val="16"/>
    </w:rPr>
  </w:style>
  <w:style w:type="paragraph" w:styleId="aa">
    <w:name w:val="Balloon Text"/>
    <w:basedOn w:val="a"/>
    <w:semiHidden/>
    <w:rsid w:val="007119C7"/>
    <w:rPr>
      <w:rFonts w:ascii="Tahoma" w:hAnsi="Tahoma" w:cs="Tahoma"/>
      <w:sz w:val="16"/>
      <w:szCs w:val="16"/>
    </w:rPr>
  </w:style>
  <w:style w:type="paragraph" w:styleId="ab">
    <w:name w:val="annotation subject"/>
    <w:basedOn w:val="a7"/>
    <w:next w:val="a7"/>
    <w:semiHidden/>
    <w:rsid w:val="0079559A"/>
    <w:rPr>
      <w:b/>
      <w:bCs/>
    </w:rPr>
  </w:style>
  <w:style w:type="character" w:styleId="ac">
    <w:name w:val="Strong"/>
    <w:basedOn w:val="a0"/>
    <w:qFormat/>
    <w:rsid w:val="003A5713"/>
    <w:rPr>
      <w:b/>
      <w:bCs/>
    </w:rPr>
  </w:style>
  <w:style w:type="paragraph" w:customStyle="1" w:styleId="Title1">
    <w:name w:val="Title1"/>
    <w:basedOn w:val="a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ad">
    <w:name w:val="Table Grid"/>
    <w:basedOn w:val="a1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header"/>
    <w:basedOn w:val="a"/>
    <w:link w:val="af"/>
    <w:rsid w:val="00044E1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044E10"/>
  </w:style>
  <w:style w:type="paragraph" w:styleId="af0">
    <w:name w:val="footer"/>
    <w:basedOn w:val="a"/>
    <w:link w:val="af1"/>
    <w:rsid w:val="00044E1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044E10"/>
  </w:style>
  <w:style w:type="paragraph" w:styleId="af2">
    <w:name w:val="footnote text"/>
    <w:basedOn w:val="a"/>
    <w:link w:val="af3"/>
    <w:rsid w:val="00C91088"/>
  </w:style>
  <w:style w:type="character" w:customStyle="1" w:styleId="af3">
    <w:name w:val="Текст сноски Знак"/>
    <w:basedOn w:val="a0"/>
    <w:link w:val="af2"/>
    <w:rsid w:val="00C91088"/>
  </w:style>
  <w:style w:type="character" w:styleId="af4">
    <w:name w:val="footnote reference"/>
    <w:basedOn w:val="a0"/>
    <w:rsid w:val="00C91088"/>
    <w:rPr>
      <w:vertAlign w:val="superscript"/>
    </w:rPr>
  </w:style>
  <w:style w:type="paragraph" w:styleId="af5">
    <w:name w:val="List Paragraph"/>
    <w:basedOn w:val="a"/>
    <w:uiPriority w:val="34"/>
    <w:qFormat/>
    <w:rsid w:val="001B7CA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F5088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F50887"/>
    <w:rPr>
      <w:rFonts w:ascii="Courier New" w:hAnsi="Courier New" w:cs="Courier New"/>
    </w:rPr>
  </w:style>
  <w:style w:type="character" w:styleId="af6">
    <w:name w:val="Placeholder Text"/>
    <w:basedOn w:val="a0"/>
    <w:uiPriority w:val="99"/>
    <w:semiHidden/>
    <w:rsid w:val="007046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98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9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77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3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2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2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7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1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5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2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2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4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5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4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5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7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8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59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7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01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52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4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5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6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0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72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94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4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06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2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7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4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751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8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4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2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26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3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0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2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83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5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9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80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25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4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8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9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2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8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71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0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03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11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3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7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9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24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8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1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0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05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35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421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53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4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7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7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6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55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6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04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2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5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7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4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8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5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33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0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0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5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2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8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4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37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85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34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5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8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1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5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9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1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2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37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3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9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8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7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7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0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1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2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2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3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99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8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47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2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4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84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5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55" Type="http://schemas.openxmlformats.org/officeDocument/2006/relationships/image" Target="media/image78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3.png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png"/><Relationship Id="rId86" Type="http://schemas.openxmlformats.org/officeDocument/2006/relationships/image" Target="media/image39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0.png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png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png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111" Type="http://schemas.openxmlformats.org/officeDocument/2006/relationships/image" Target="media/image55.png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41.png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png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2.png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9129F-665A-4C84-AD88-BDABD5F0F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0</TotalTime>
  <Pages>23</Pages>
  <Words>2813</Words>
  <Characters>21197</Characters>
  <Application>Microsoft Office Word</Application>
  <DocSecurity>0</DocSecurity>
  <Lines>176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23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Алексей Кражевский</cp:lastModifiedBy>
  <cp:revision>83</cp:revision>
  <dcterms:created xsi:type="dcterms:W3CDTF">2022-05-25T17:45:00Z</dcterms:created>
  <dcterms:modified xsi:type="dcterms:W3CDTF">2022-05-26T09:08:00Z</dcterms:modified>
</cp:coreProperties>
</file>